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C835FA" w:rsidP="00AF1B8B">
      <w:pPr>
        <w:pStyle w:val="Title"/>
        <w:jc w:val="center"/>
      </w:pPr>
      <w:r>
        <w:t>Exam 2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C835FA" w:rsidRDefault="00C835FA" w:rsidP="00112C0A">
      <w:pPr>
        <w:pStyle w:val="ListParagraphMulitpleChoice"/>
      </w:pPr>
      <w:r>
        <w:t xml:space="preserve">Consider the following image of two atoms interacting. Each small dot represents an instantaneous position of an electron and the circles represent the nuclei. The bond is best described as ___________________.  </w:t>
      </w:r>
    </w:p>
    <w:p w:rsidR="00C835FA" w:rsidRPr="00E04092" w:rsidRDefault="00C835FA" w:rsidP="00C835FA">
      <w:pPr>
        <w:pStyle w:val="ListParagraphMulitpleChoice"/>
        <w:numPr>
          <w:ilvl w:val="0"/>
          <w:numId w:val="0"/>
        </w:numPr>
        <w:ind w:left="360"/>
      </w:pPr>
      <w:r w:rsidRPr="00E04092">
        <w:rPr>
          <w:noProof/>
        </w:rPr>
        <w:drawing>
          <wp:inline distT="0" distB="0" distL="0" distR="0" wp14:anchorId="26E1B7E5" wp14:editId="3C589147">
            <wp:extent cx="2733675" cy="990600"/>
            <wp:effectExtent l="0" t="0" r="9525" b="0"/>
            <wp:docPr id="1" name="Picture 1" descr="https://assessment.cengage.com/Instructor/GetCogneroMedia.ashx?id=41%3a%1D%1CLj%7C%1E%12%03%03J%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assessment.cengage.com/Instructor/GetCogneroMedia.ashx?id=41%3a%1D%1CLj%7C%1E%12%03%03J%5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nonpolar ionic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coordinate covalent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polar ionic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 xml:space="preserve">polar covalent 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metallic</w:t>
      </w:r>
    </w:p>
    <w:p w:rsidR="00C835FA" w:rsidRPr="00E04092" w:rsidRDefault="00C835FA" w:rsidP="00C835FA">
      <w:pPr>
        <w:pStyle w:val="ListParagraphMulitpleChoice"/>
        <w:numPr>
          <w:ilvl w:val="0"/>
          <w:numId w:val="0"/>
        </w:numPr>
        <w:ind w:left="720"/>
      </w:pPr>
    </w:p>
    <w:p w:rsidR="00C835FA" w:rsidRPr="00E04092" w:rsidRDefault="00C835FA" w:rsidP="00112C0A">
      <w:pPr>
        <w:pStyle w:val="ListParagraphMulitpleChoice"/>
      </w:pPr>
      <w:r w:rsidRPr="00E04092">
        <w:t>The Bohr model of the atom assumes that which of the following quantities for the electron in a hydrogen atom is/are quantized? i. Speed; ii. Direction of spin axis; iii. Energy; iv. Radius of its orbit.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iii only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i and iii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iii and iv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i, iii, and iv</w:t>
      </w:r>
    </w:p>
    <w:p w:rsidR="00C835FA" w:rsidRPr="00E04092" w:rsidRDefault="00C835FA" w:rsidP="00C835FA">
      <w:pPr>
        <w:pStyle w:val="ListParagraphMulitpleChoice"/>
        <w:numPr>
          <w:ilvl w:val="1"/>
          <w:numId w:val="2"/>
        </w:numPr>
      </w:pPr>
      <w:r w:rsidRPr="00E04092">
        <w:t>i, ii, and iii</w:t>
      </w:r>
    </w:p>
    <w:p w:rsidR="00C835FA" w:rsidRPr="00E04092" w:rsidRDefault="00C835FA" w:rsidP="00C835FA">
      <w:pPr>
        <w:pStyle w:val="ListParagraphMulitpleChoice"/>
        <w:numPr>
          <w:ilvl w:val="0"/>
          <w:numId w:val="0"/>
        </w:numPr>
        <w:ind w:left="720"/>
      </w:pPr>
      <w:r w:rsidRPr="00E04092">
        <w:t xml:space="preserve"> </w:t>
      </w:r>
    </w:p>
    <w:p w:rsidR="00DB54F6" w:rsidRPr="00E04092" w:rsidRDefault="00DB54F6" w:rsidP="00112C0A">
      <w:pPr>
        <w:pStyle w:val="ListParagraphMulitpleChoice"/>
      </w:pPr>
      <w:r w:rsidRPr="00E04092">
        <w:t xml:space="preserve">Which of the following has the bond angle of 120°? </w:t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  <w:sectPr w:rsidR="00DB54F6" w:rsidRPr="00E04092" w:rsidSect="003C5D50">
          <w:headerReference w:type="default" r:id="rId9"/>
          <w:footerReference w:type="default" r:id="rId10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rPr>
          <w:noProof/>
        </w:rPr>
        <w:lastRenderedPageBreak/>
        <w:drawing>
          <wp:inline distT="0" distB="0" distL="0" distR="0" wp14:anchorId="2CCA1667" wp14:editId="5FCA3D71">
            <wp:extent cx="828675" cy="628650"/>
            <wp:effectExtent l="0" t="0" r="9525" b="0"/>
            <wp:docPr id="5" name="Picture 5" descr="https://assessment.cengage.com/Instructor/GetCogneroMedia.ashx?id=4%3a%1ECV%1C%0B%02Gc%5CB%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assessment.cengage.com/Instructor/GetCogneroMedia.ashx?id=4%3a%1ECV%1C%0B%02Gc%5CB%0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rPr>
          <w:noProof/>
        </w:rPr>
        <w:drawing>
          <wp:inline distT="0" distB="0" distL="0" distR="0" wp14:anchorId="6CA3F196" wp14:editId="68780A04">
            <wp:extent cx="790575" cy="723900"/>
            <wp:effectExtent l="0" t="0" r="9525" b="0"/>
            <wp:docPr id="6" name="Picture 6" descr="https://assessment.cengage.com/Instructor/GetCogneroMedia.ashx?id=12%3aBG%08%5D%0AA%12%03%03U%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assessment.cengage.com/Instructor/GetCogneroMedia.ashx?id=12%3aBG%08%5D%0AA%12%03%03U%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rPr>
          <w:noProof/>
        </w:rPr>
        <w:lastRenderedPageBreak/>
        <w:drawing>
          <wp:inline distT="0" distB="0" distL="0" distR="0" wp14:anchorId="60252553" wp14:editId="0C15D43F">
            <wp:extent cx="942975" cy="742950"/>
            <wp:effectExtent l="0" t="0" r="9525" b="0"/>
            <wp:docPr id="7" name="Picture 7" descr="https://assessment.cengage.com/Instructor/GetCogneroMedia.ashx?id=21%3aL%14%0B%09K%02UD%06%60%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assessment.cengage.com/Instructor/GetCogneroMedia.ashx?id=21%3aL%14%0B%09K%02UD%06%60%1D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rPr>
          <w:noProof/>
        </w:rPr>
        <w:drawing>
          <wp:inline distT="0" distB="0" distL="0" distR="0" wp14:anchorId="3C7C285D" wp14:editId="02254976">
            <wp:extent cx="895350" cy="809625"/>
            <wp:effectExtent l="0" t="0" r="0" b="9525"/>
            <wp:docPr id="8" name="Picture 8" descr="https://assessment.cengage.com/Instructor/GetCogneroMedia.ashx?id=20%3a%1DP%1C%0B%09%40%07SF%0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assessment.cengage.com/Instructor/GetCogneroMedia.ashx?id=20%3a%1DP%1C%0B%09%40%07SF%01d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4F6" w:rsidRPr="00E04092" w:rsidRDefault="00DB54F6" w:rsidP="00DB54F6">
      <w:pPr>
        <w:pStyle w:val="ListParagraphMulitpleChoice"/>
        <w:numPr>
          <w:ilvl w:val="0"/>
          <w:numId w:val="0"/>
        </w:numPr>
        <w:ind w:left="360" w:hanging="360"/>
      </w:pPr>
    </w:p>
    <w:p w:rsidR="00DB54F6" w:rsidRPr="00E04092" w:rsidRDefault="00DB54F6" w:rsidP="00DB54F6">
      <w:pPr>
        <w:pStyle w:val="ListParagraphMulitpleChoice"/>
        <w:numPr>
          <w:ilvl w:val="0"/>
          <w:numId w:val="0"/>
        </w:numPr>
        <w:ind w:left="360" w:hanging="360"/>
      </w:pPr>
    </w:p>
    <w:p w:rsidR="00DB54F6" w:rsidRPr="00E04092" w:rsidRDefault="00DB54F6" w:rsidP="00DB54F6">
      <w:pPr>
        <w:pStyle w:val="ListParagraphMulitpleChoice"/>
        <w:numPr>
          <w:ilvl w:val="0"/>
          <w:numId w:val="0"/>
        </w:numPr>
        <w:ind w:left="360" w:hanging="360"/>
        <w:sectPr w:rsidR="00DB54F6" w:rsidRPr="00E04092" w:rsidSect="00DB54F6">
          <w:type w:val="continuous"/>
          <w:pgSz w:w="12240" w:h="15840"/>
          <w:pgMar w:top="1440" w:right="1440" w:bottom="1440" w:left="1440" w:header="720" w:footer="720" w:gutter="0"/>
          <w:cols w:num="4" w:space="0"/>
          <w:docGrid w:linePitch="360"/>
        </w:sectPr>
      </w:pPr>
    </w:p>
    <w:p w:rsidR="00DB54F6" w:rsidRPr="00E04092" w:rsidRDefault="00DB54F6" w:rsidP="00DB54F6">
      <w:pPr>
        <w:pStyle w:val="ListParagraphMulitpleChoice"/>
        <w:numPr>
          <w:ilvl w:val="0"/>
          <w:numId w:val="0"/>
        </w:numPr>
        <w:ind w:left="720"/>
      </w:pPr>
    </w:p>
    <w:p w:rsidR="00DB54F6" w:rsidRPr="00E04092" w:rsidRDefault="00DB54F6" w:rsidP="00DB54F6">
      <w:pPr>
        <w:pStyle w:val="ListParagraphMulitpleChoice"/>
      </w:pPr>
      <w:r w:rsidRPr="00E04092">
        <w:t>How many water molecules are associated with each formula unit of anhydrous cobalt(II) perchlorate in Co(ClO</w:t>
      </w:r>
      <w:r w:rsidRPr="00E04092">
        <w:rPr>
          <w:vertAlign w:val="subscript"/>
        </w:rPr>
        <w:t>4</w:t>
      </w:r>
      <w:r w:rsidRPr="00E04092">
        <w:t>)</w:t>
      </w:r>
      <w:r w:rsidRPr="00E04092">
        <w:rPr>
          <w:vertAlign w:val="subscript"/>
        </w:rPr>
        <w:t>2</w:t>
      </w:r>
      <w:r w:rsidRPr="00E04092">
        <w:t xml:space="preserve"> </w:t>
      </w:r>
      <w:r w:rsidRPr="00E04092">
        <w:rPr>
          <w:rFonts w:cs="Times New Roman"/>
        </w:rPr>
        <w:t>·</w:t>
      </w:r>
      <w:r w:rsidRPr="00E04092">
        <w:t xml:space="preserve"> 6 H</w:t>
      </w:r>
      <w:r w:rsidRPr="00E04092">
        <w:rPr>
          <w:vertAlign w:val="subscript"/>
        </w:rPr>
        <w:t>2</w:t>
      </w:r>
      <w:r w:rsidRPr="00E04092">
        <w:t xml:space="preserve">O? </w:t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t>2</w:t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t>3</w:t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t>4</w:t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t>5</w:t>
      </w:r>
    </w:p>
    <w:p w:rsidR="00DB54F6" w:rsidRPr="00E04092" w:rsidRDefault="00DB54F6" w:rsidP="00DB54F6">
      <w:pPr>
        <w:pStyle w:val="ListParagraphMulitpleChoice"/>
        <w:numPr>
          <w:ilvl w:val="1"/>
          <w:numId w:val="2"/>
        </w:numPr>
      </w:pPr>
      <w:r w:rsidRPr="00E04092">
        <w:t>6</w:t>
      </w:r>
    </w:p>
    <w:p w:rsidR="00DB54F6" w:rsidRPr="00E04092" w:rsidRDefault="00DB54F6" w:rsidP="00DB54F6">
      <w:pPr>
        <w:pStyle w:val="ListParagraphMulitpleChoice"/>
        <w:numPr>
          <w:ilvl w:val="0"/>
          <w:numId w:val="0"/>
        </w:numPr>
        <w:ind w:left="720"/>
      </w:pPr>
    </w:p>
    <w:p w:rsidR="005F5A00" w:rsidRPr="00E04092" w:rsidRDefault="005F5A00" w:rsidP="00112C0A">
      <w:pPr>
        <w:pStyle w:val="ListParagraphMulitpleChoice"/>
      </w:pPr>
      <w:r w:rsidRPr="00E04092">
        <w:lastRenderedPageBreak/>
        <w:t>From the following, pick those that are not empirical formulas:</w:t>
      </w:r>
    </w:p>
    <w:p w:rsidR="005F5A00" w:rsidRPr="00E04092" w:rsidRDefault="005F5A00" w:rsidP="005F5A00">
      <w:pPr>
        <w:pStyle w:val="ListParagraphMulitpleChoice"/>
        <w:numPr>
          <w:ilvl w:val="0"/>
          <w:numId w:val="0"/>
        </w:numPr>
        <w:ind w:left="360"/>
      </w:pPr>
      <w:r w:rsidRPr="00E04092">
        <w:t>i. C</w:t>
      </w:r>
      <w:r w:rsidRPr="00E04092">
        <w:rPr>
          <w:vertAlign w:val="subscript"/>
        </w:rPr>
        <w:t>2</w:t>
      </w:r>
      <w:r w:rsidRPr="00E04092">
        <w:t>H</w:t>
      </w:r>
      <w:r w:rsidRPr="00E04092">
        <w:rPr>
          <w:vertAlign w:val="subscript"/>
        </w:rPr>
        <w:t>8</w:t>
      </w:r>
      <w:r w:rsidRPr="00E04092">
        <w:tab/>
        <w:t>ii. C</w:t>
      </w:r>
      <w:r w:rsidRPr="00E04092">
        <w:rPr>
          <w:vertAlign w:val="subscript"/>
        </w:rPr>
        <w:t>2</w:t>
      </w:r>
      <w:r w:rsidRPr="00E04092">
        <w:t>H</w:t>
      </w:r>
      <w:r w:rsidRPr="00E04092">
        <w:rPr>
          <w:vertAlign w:val="subscript"/>
        </w:rPr>
        <w:t>3</w:t>
      </w:r>
      <w:r w:rsidRPr="00E04092">
        <w:tab/>
      </w:r>
      <w:r w:rsidRPr="00E04092">
        <w:tab/>
        <w:t>iii. C</w:t>
      </w:r>
      <w:r w:rsidRPr="00E04092">
        <w:rPr>
          <w:vertAlign w:val="subscript"/>
        </w:rPr>
        <w:t>6</w:t>
      </w:r>
      <w:r w:rsidRPr="00E04092">
        <w:t>H</w:t>
      </w:r>
      <w:r w:rsidRPr="00E04092">
        <w:rPr>
          <w:vertAlign w:val="subscript"/>
        </w:rPr>
        <w:t>6</w:t>
      </w:r>
      <w:r w:rsidRPr="00E04092">
        <w:tab/>
      </w:r>
      <w:r w:rsidRPr="00E04092">
        <w:tab/>
        <w:t>iv. C</w:t>
      </w:r>
      <w:r w:rsidRPr="00E04092">
        <w:rPr>
          <w:vertAlign w:val="subscript"/>
        </w:rPr>
        <w:t>7</w:t>
      </w:r>
      <w:r w:rsidRPr="00E04092">
        <w:t>H</w:t>
      </w:r>
      <w:r w:rsidRPr="00E04092">
        <w:rPr>
          <w:vertAlign w:val="subscript"/>
        </w:rPr>
        <w:t>6</w:t>
      </w:r>
      <w:r w:rsidRPr="00E04092">
        <w:tab/>
      </w:r>
      <w:r w:rsidRPr="00E04092">
        <w:tab/>
        <w:t>v. C</w:t>
      </w:r>
      <w:r w:rsidRPr="00E04092">
        <w:rPr>
          <w:vertAlign w:val="subscript"/>
        </w:rPr>
        <w:t>7</w:t>
      </w:r>
      <w:r w:rsidRPr="00E04092">
        <w:t>H</w:t>
      </w:r>
      <w:r w:rsidRPr="00E04092">
        <w:rPr>
          <w:vertAlign w:val="subscript"/>
        </w:rPr>
        <w:t>21</w:t>
      </w:r>
    </w:p>
    <w:p w:rsidR="005F5A00" w:rsidRPr="00E04092" w:rsidRDefault="005F5A00" w:rsidP="005F5A00">
      <w:pPr>
        <w:pStyle w:val="ListParagraphMulitpleChoice"/>
        <w:numPr>
          <w:ilvl w:val="0"/>
          <w:numId w:val="21"/>
        </w:numPr>
      </w:pPr>
      <w:r w:rsidRPr="00E04092">
        <w:t>i and ii</w:t>
      </w:r>
    </w:p>
    <w:p w:rsidR="005F5A00" w:rsidRPr="00E04092" w:rsidRDefault="005F5A00" w:rsidP="005F5A00">
      <w:pPr>
        <w:pStyle w:val="ListParagraphMulitpleChoice"/>
        <w:numPr>
          <w:ilvl w:val="0"/>
          <w:numId w:val="21"/>
        </w:numPr>
      </w:pPr>
      <w:r w:rsidRPr="00E04092">
        <w:t>ii and iv</w:t>
      </w:r>
    </w:p>
    <w:p w:rsidR="005F5A00" w:rsidRPr="00E04092" w:rsidRDefault="005F5A00" w:rsidP="005F5A00">
      <w:pPr>
        <w:pStyle w:val="ListParagraphMulitpleChoice"/>
        <w:numPr>
          <w:ilvl w:val="0"/>
          <w:numId w:val="21"/>
        </w:numPr>
      </w:pPr>
      <w:r w:rsidRPr="00E04092">
        <w:t>iv and v</w:t>
      </w:r>
    </w:p>
    <w:p w:rsidR="005F5A00" w:rsidRPr="00E04092" w:rsidRDefault="005F5A00" w:rsidP="005F5A00">
      <w:pPr>
        <w:pStyle w:val="ListParagraphMulitpleChoice"/>
        <w:numPr>
          <w:ilvl w:val="0"/>
          <w:numId w:val="21"/>
        </w:numPr>
      </w:pPr>
      <w:r w:rsidRPr="00E04092">
        <w:t>i, iii, and v</w:t>
      </w:r>
    </w:p>
    <w:p w:rsidR="005F5A00" w:rsidRPr="00E04092" w:rsidRDefault="005F5A00" w:rsidP="005F5A00">
      <w:pPr>
        <w:pStyle w:val="ListParagraphMulitpleChoice"/>
        <w:numPr>
          <w:ilvl w:val="0"/>
          <w:numId w:val="21"/>
        </w:numPr>
      </w:pPr>
      <w:r w:rsidRPr="00E04092">
        <w:t>i,, ii, and iii</w:t>
      </w:r>
    </w:p>
    <w:p w:rsidR="005F5A00" w:rsidRPr="00E04092" w:rsidRDefault="005F5A00" w:rsidP="005F5A00">
      <w:pPr>
        <w:pStyle w:val="ListParagraphMulitpleChoice"/>
        <w:numPr>
          <w:ilvl w:val="0"/>
          <w:numId w:val="0"/>
        </w:numPr>
        <w:ind w:left="360"/>
      </w:pPr>
    </w:p>
    <w:p w:rsidR="005F5A00" w:rsidRPr="00E04092" w:rsidRDefault="005F5A00" w:rsidP="00112C0A">
      <w:pPr>
        <w:pStyle w:val="ListParagraphMulitpleChoice"/>
      </w:pPr>
      <w:r w:rsidRPr="00E04092">
        <w:t>How does a phosphorus atom achieve an octet of electrons?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 xml:space="preserve">By gaining 3 electrons. 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 xml:space="preserve">By losing 3 electrons. 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 xml:space="preserve">By gaining 5 electrons. 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>By losing 5 electrons.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>By gaining 8 electrons.</w:t>
      </w:r>
    </w:p>
    <w:p w:rsidR="005F5A00" w:rsidRPr="00E04092" w:rsidRDefault="005F5A00" w:rsidP="005F5A00">
      <w:pPr>
        <w:pStyle w:val="ListParagraphMulitpleChoice"/>
        <w:numPr>
          <w:ilvl w:val="0"/>
          <w:numId w:val="0"/>
        </w:numPr>
        <w:ind w:left="720"/>
      </w:pPr>
    </w:p>
    <w:p w:rsidR="005F5A00" w:rsidRPr="00E04092" w:rsidRDefault="005F5A00" w:rsidP="00112C0A">
      <w:pPr>
        <w:pStyle w:val="ListParagraphMulitpleChoice"/>
      </w:pPr>
      <w:r w:rsidRPr="00E04092">
        <w:t>Which of the following is the common name for the compound H</w:t>
      </w:r>
      <w:r w:rsidRPr="00E04092">
        <w:rPr>
          <w:vertAlign w:val="subscript"/>
        </w:rPr>
        <w:t>2</w:t>
      </w:r>
      <w:r w:rsidRPr="00E04092">
        <w:t>O?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>Dihydrogen oxide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>Dihydrogen monoxide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>Hydrogen hydroxide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>Monohydrogen hydroxide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w:r w:rsidRPr="00E04092">
        <w:t>Water</w:t>
      </w:r>
    </w:p>
    <w:p w:rsidR="005F5A00" w:rsidRPr="00E04092" w:rsidRDefault="005F5A00" w:rsidP="005F5A00">
      <w:pPr>
        <w:pStyle w:val="ListParagraphMulitpleChoice"/>
        <w:numPr>
          <w:ilvl w:val="0"/>
          <w:numId w:val="0"/>
        </w:numPr>
        <w:ind w:left="360" w:hanging="360"/>
      </w:pPr>
    </w:p>
    <w:p w:rsidR="005F5A00" w:rsidRPr="00E04092" w:rsidRDefault="005F5A00" w:rsidP="00112C0A">
      <w:pPr>
        <w:pStyle w:val="ListParagraphMulitpleChoice"/>
      </w:pPr>
      <w:r w:rsidRPr="00E04092">
        <w:t>Which of the following defines a correct relationship for electromagnetic radiation?</w:t>
      </w:r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λ∝ν</m:t>
        </m:r>
      </m:oMath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λ∝E</m:t>
        </m:r>
      </m:oMath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E∝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ν</m:t>
            </m:r>
          </m:den>
        </m:f>
      </m:oMath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ν≈c</m:t>
        </m:r>
      </m:oMath>
    </w:p>
    <w:p w:rsidR="005F5A00" w:rsidRPr="00E04092" w:rsidRDefault="005F5A00" w:rsidP="005F5A00">
      <w:pPr>
        <w:pStyle w:val="ListParagraphMulitpleChoice"/>
        <w:numPr>
          <w:ilvl w:val="1"/>
          <w:numId w:val="2"/>
        </w:numPr>
      </w:pPr>
      <m:oMath>
        <m:r>
          <w:rPr>
            <w:rFonts w:ascii="Cambria Math" w:hAnsi="Cambria Math"/>
          </w:rPr>
          <m:t>λ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</m:t>
            </m:r>
          </m:num>
          <m:den>
            <m:r>
              <w:rPr>
                <w:rFonts w:ascii="Cambria Math" w:hAnsi="Cambria Math"/>
              </w:rPr>
              <m:t>ν</m:t>
            </m:r>
          </m:den>
        </m:f>
      </m:oMath>
    </w:p>
    <w:p w:rsidR="005F5A00" w:rsidRPr="00E04092" w:rsidRDefault="005F5A00" w:rsidP="005F5A00">
      <w:pPr>
        <w:pStyle w:val="ListParagraphMulitpleChoice"/>
        <w:numPr>
          <w:ilvl w:val="0"/>
          <w:numId w:val="0"/>
        </w:numPr>
      </w:pPr>
    </w:p>
    <w:p w:rsidR="00FB6BF8" w:rsidRPr="00E04092" w:rsidRDefault="00FB6BF8" w:rsidP="00112C0A">
      <w:pPr>
        <w:pStyle w:val="ListParagraphMulitpleChoice"/>
      </w:pPr>
      <w:r w:rsidRPr="00E04092">
        <w:t>Which of the following statements is/are correct?</w:t>
      </w:r>
    </w:p>
    <w:p w:rsidR="00FB6BF8" w:rsidRPr="00E04092" w:rsidRDefault="00FB6BF8" w:rsidP="00FB6BF8">
      <w:pPr>
        <w:pStyle w:val="ListParagraphMulitpleChoice"/>
        <w:numPr>
          <w:ilvl w:val="1"/>
          <w:numId w:val="2"/>
        </w:numPr>
      </w:pPr>
      <w:r w:rsidRPr="00E04092">
        <w:t xml:space="preserve">Because it is the standard, carbon has a molar mass of exactly one gram per mole. </w:t>
      </w:r>
    </w:p>
    <w:p w:rsidR="00FB6BF8" w:rsidRPr="00E04092" w:rsidRDefault="00FB6BF8" w:rsidP="00FB6BF8">
      <w:pPr>
        <w:pStyle w:val="ListParagraphMulitpleChoice"/>
        <w:numPr>
          <w:ilvl w:val="1"/>
          <w:numId w:val="2"/>
        </w:numPr>
      </w:pPr>
      <w:r w:rsidRPr="00E04092">
        <w:t xml:space="preserve">The phrase “molar mass of iodine” is not ambiguous, but the phrase “molar mass of potassium” is. </w:t>
      </w:r>
    </w:p>
    <w:p w:rsidR="00FB6BF8" w:rsidRPr="00E04092" w:rsidRDefault="00FB6BF8" w:rsidP="00FB6BF8">
      <w:pPr>
        <w:pStyle w:val="ListParagraphMulitpleChoice"/>
        <w:numPr>
          <w:ilvl w:val="1"/>
          <w:numId w:val="2"/>
        </w:numPr>
      </w:pPr>
      <w:r w:rsidRPr="00E04092">
        <w:t xml:space="preserve">The molar mass of a substance is the mass in grams of one mole of the substance. </w:t>
      </w:r>
    </w:p>
    <w:p w:rsidR="00FB6BF8" w:rsidRPr="00E04092" w:rsidRDefault="00FB6BF8" w:rsidP="00FB6BF8">
      <w:pPr>
        <w:pStyle w:val="ListParagraphMulitpleChoice"/>
        <w:numPr>
          <w:ilvl w:val="1"/>
          <w:numId w:val="2"/>
        </w:numPr>
      </w:pPr>
      <w:r w:rsidRPr="00E04092">
        <w:t xml:space="preserve">The formula masses of ionic compounds are always larger, numerically, than the molar mass of those compounds. </w:t>
      </w:r>
    </w:p>
    <w:p w:rsidR="00FB6BF8" w:rsidRPr="00E04092" w:rsidRDefault="00FB6BF8" w:rsidP="00FB6BF8">
      <w:pPr>
        <w:pStyle w:val="ListParagraphMulitpleChoice"/>
        <w:numPr>
          <w:ilvl w:val="1"/>
          <w:numId w:val="2"/>
        </w:numPr>
      </w:pPr>
      <w:r w:rsidRPr="00E04092">
        <w:t xml:space="preserve">none of the above </w:t>
      </w:r>
    </w:p>
    <w:p w:rsidR="00FB6BF8" w:rsidRPr="00E04092" w:rsidRDefault="00FB6BF8" w:rsidP="00FB6BF8">
      <w:pPr>
        <w:pStyle w:val="ListParagraphMulitpleChoice"/>
        <w:numPr>
          <w:ilvl w:val="0"/>
          <w:numId w:val="0"/>
        </w:numPr>
        <w:ind w:left="720"/>
      </w:pPr>
    </w:p>
    <w:p w:rsidR="00A337ED" w:rsidRPr="00E04092" w:rsidRDefault="00A337ED" w:rsidP="00A337ED">
      <w:pPr>
        <w:pStyle w:val="ListParagraphMulitpleChoice"/>
        <w:rPr>
          <w:bCs/>
        </w:rPr>
      </w:pPr>
      <w:r w:rsidRPr="00E04092">
        <w:t xml:space="preserve">To find the slope of a best fit straight line you should </w:t>
      </w:r>
    </w:p>
    <w:p w:rsidR="00A337ED" w:rsidRPr="00E04092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E04092">
        <w:t>find the y-intercept first</w:t>
      </w:r>
    </w:p>
    <w:p w:rsidR="00A337ED" w:rsidRPr="00E04092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E04092">
        <w:t>use data points to find your slope</w:t>
      </w:r>
    </w:p>
    <w:p w:rsidR="00A337ED" w:rsidRPr="00E04092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E04092">
        <w:t>use points off of your line</w:t>
      </w:r>
    </w:p>
    <w:p w:rsidR="00A337ED" w:rsidRPr="00E04092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E04092">
        <w:t>none of the above</w:t>
      </w:r>
    </w:p>
    <w:p w:rsidR="00A337ED" w:rsidRPr="00E04092" w:rsidRDefault="00A337ED" w:rsidP="00A337ED">
      <w:pPr>
        <w:pStyle w:val="ListParagraphMulitpleChoice"/>
        <w:numPr>
          <w:ilvl w:val="1"/>
          <w:numId w:val="2"/>
        </w:numPr>
        <w:rPr>
          <w:bCs/>
        </w:rPr>
      </w:pPr>
      <w:r w:rsidRPr="00E04092">
        <w:t xml:space="preserve">all of the above </w:t>
      </w:r>
    </w:p>
    <w:p w:rsidR="00A337ED" w:rsidRPr="00A337ED" w:rsidRDefault="00A337ED" w:rsidP="00A337ED"/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C060D9" w:rsidRPr="00C060D9" w:rsidRDefault="007570D6" w:rsidP="00C060D9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687880" w:rsidRDefault="00687880" w:rsidP="00687880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Identify each of the following atoms/ions by their electron configurations (6 points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3960"/>
        <w:gridCol w:w="3530"/>
        <w:gridCol w:w="1168"/>
      </w:tblGrid>
      <w:tr w:rsidR="00687880" w:rsidTr="000C5906">
        <w:tc>
          <w:tcPr>
            <w:tcW w:w="918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96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omplete electron configuration</w:t>
            </w:r>
          </w:p>
        </w:tc>
        <w:tc>
          <w:tcPr>
            <w:tcW w:w="353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Condensed electron configuration</w:t>
            </w:r>
          </w:p>
        </w:tc>
        <w:tc>
          <w:tcPr>
            <w:tcW w:w="1168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Atom/Ion</w:t>
            </w:r>
          </w:p>
        </w:tc>
      </w:tr>
      <w:tr w:rsidR="00687880" w:rsidTr="000C5906">
        <w:tc>
          <w:tcPr>
            <w:tcW w:w="918" w:type="dxa"/>
          </w:tcPr>
          <w:p w:rsidR="00687880" w:rsidRPr="00F43C90" w:rsidRDefault="00687880" w:rsidP="00687880">
            <w:pPr>
              <w:pStyle w:val="ListParagraph"/>
              <w:keepLines/>
              <w:numPr>
                <w:ilvl w:val="0"/>
                <w:numId w:val="22"/>
              </w:numPr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396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  <w:r>
              <w:rPr>
                <w:rFonts w:cs="Times New Roman"/>
                <w:color w:val="000000"/>
                <w:szCs w:val="24"/>
              </w:rPr>
              <w:t>1s</w:t>
            </w:r>
            <w:r>
              <w:rPr>
                <w:rFonts w:cs="Times New Roman"/>
                <w:color w:val="000000"/>
                <w:szCs w:val="24"/>
                <w:vertAlign w:val="superscript"/>
              </w:rPr>
              <w:t>2</w:t>
            </w:r>
            <w:r>
              <w:t xml:space="preserve"> 2s</w:t>
            </w:r>
            <w:r>
              <w:rPr>
                <w:vertAlign w:val="superscript"/>
              </w:rPr>
              <w:t>2</w:t>
            </w:r>
            <w:r>
              <w:t xml:space="preserve"> 2p</w:t>
            </w:r>
            <w:r>
              <w:rPr>
                <w:vertAlign w:val="superscript"/>
              </w:rPr>
              <w:t>6</w:t>
            </w:r>
            <w:r>
              <w:t xml:space="preserve"> 3s</w:t>
            </w:r>
            <w:r>
              <w:rPr>
                <w:vertAlign w:val="superscript"/>
              </w:rPr>
              <w:t>2</w:t>
            </w:r>
            <w:r>
              <w:t xml:space="preserve"> 3p</w:t>
            </w:r>
            <w:r>
              <w:rPr>
                <w:vertAlign w:val="superscript"/>
              </w:rPr>
              <w:t>6</w:t>
            </w:r>
            <w:r>
              <w:t xml:space="preserve"> 4s</w:t>
            </w:r>
            <w:r>
              <w:rPr>
                <w:vertAlign w:val="superscript"/>
              </w:rPr>
              <w:t>2</w:t>
            </w:r>
            <w:r>
              <w:t xml:space="preserve"> 3d</w:t>
            </w:r>
            <w:r>
              <w:rPr>
                <w:vertAlign w:val="superscript"/>
              </w:rPr>
              <w:t>10</w:t>
            </w:r>
            <w:r>
              <w:t xml:space="preserve"> 4p</w:t>
            </w:r>
            <w:r>
              <w:rPr>
                <w:vertAlign w:val="superscript"/>
              </w:rPr>
              <w:t>3</w:t>
            </w:r>
            <w:r>
              <w:t xml:space="preserve">  </w:t>
            </w:r>
          </w:p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t>(a neutral particle)</w:t>
            </w:r>
            <w:r>
              <w:tab/>
            </w:r>
          </w:p>
        </w:tc>
        <w:tc>
          <w:tcPr>
            <w:tcW w:w="3530" w:type="dxa"/>
          </w:tcPr>
          <w:p w:rsidR="00687880" w:rsidRDefault="00687880" w:rsidP="00E04092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  <w:r>
              <w:t xml:space="preserve"> </w:t>
            </w:r>
          </w:p>
          <w:p w:rsidR="00A47D5E" w:rsidRDefault="00A47D5E" w:rsidP="00E04092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</w:p>
          <w:p w:rsidR="00A47D5E" w:rsidRDefault="00A47D5E" w:rsidP="00E04092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</w:p>
        </w:tc>
        <w:tc>
          <w:tcPr>
            <w:tcW w:w="1168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</w:p>
        </w:tc>
      </w:tr>
      <w:tr w:rsidR="00687880" w:rsidTr="000C5906">
        <w:tc>
          <w:tcPr>
            <w:tcW w:w="918" w:type="dxa"/>
          </w:tcPr>
          <w:p w:rsidR="00687880" w:rsidRDefault="00687880" w:rsidP="00687880">
            <w:pPr>
              <w:pStyle w:val="ListParagraph"/>
              <w:keepLines/>
              <w:numPr>
                <w:ilvl w:val="0"/>
                <w:numId w:val="22"/>
              </w:numPr>
              <w:suppressAutoHyphens/>
              <w:autoSpaceDE w:val="0"/>
              <w:autoSpaceDN w:val="0"/>
              <w:adjustRightInd w:val="0"/>
              <w:spacing w:after="0"/>
              <w:jc w:val="left"/>
            </w:pPr>
          </w:p>
        </w:tc>
        <w:tc>
          <w:tcPr>
            <w:tcW w:w="3960" w:type="dxa"/>
          </w:tcPr>
          <w:p w:rsidR="00E04092" w:rsidRDefault="00E04092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</w:p>
          <w:p w:rsidR="00E04092" w:rsidRDefault="00E04092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</w:p>
          <w:p w:rsidR="00687880" w:rsidRDefault="00E04092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t xml:space="preserve"> </w:t>
            </w:r>
            <w:r w:rsidR="00687880">
              <w:t>(an ion with a negative two charge)</w:t>
            </w:r>
          </w:p>
        </w:tc>
        <w:tc>
          <w:tcPr>
            <w:tcW w:w="3530" w:type="dxa"/>
          </w:tcPr>
          <w:p w:rsidR="00687880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[Ar]</w:t>
            </w:r>
          </w:p>
        </w:tc>
        <w:tc>
          <w:tcPr>
            <w:tcW w:w="1168" w:type="dxa"/>
          </w:tcPr>
          <w:p w:rsidR="00687880" w:rsidRPr="00C86D46" w:rsidRDefault="00687880" w:rsidP="000C5906">
            <w:pPr>
              <w:keepLines/>
              <w:suppressAutoHyphens/>
              <w:autoSpaceDE w:val="0"/>
              <w:autoSpaceDN w:val="0"/>
              <w:adjustRightInd w:val="0"/>
              <w:spacing w:after="0"/>
              <w:jc w:val="left"/>
            </w:pPr>
          </w:p>
        </w:tc>
      </w:tr>
    </w:tbl>
    <w:p w:rsidR="00687880" w:rsidRDefault="00687880" w:rsidP="00246036">
      <w:pPr>
        <w:pStyle w:val="ListParagraph"/>
        <w:spacing w:after="200"/>
        <w:ind w:left="360"/>
      </w:pPr>
    </w:p>
    <w:p w:rsidR="00246036" w:rsidRDefault="00246036" w:rsidP="00246036">
      <w:pPr>
        <w:pStyle w:val="ListParagraph"/>
        <w:numPr>
          <w:ilvl w:val="0"/>
          <w:numId w:val="1"/>
        </w:numPr>
      </w:pPr>
      <w:r>
        <w:t>Using the periodic table, indicate which member of each pair is (5 points).</w:t>
      </w:r>
    </w:p>
    <w:p w:rsidR="00246036" w:rsidRPr="00E04092" w:rsidRDefault="00246036" w:rsidP="00246036">
      <w:pPr>
        <w:ind w:firstLine="360"/>
      </w:pPr>
      <w:r w:rsidRPr="00E04092">
        <w:t>Less metallic</w:t>
      </w:r>
      <w:r w:rsidRPr="00E04092">
        <w:tab/>
      </w:r>
      <w:r w:rsidRPr="00E04092">
        <w:tab/>
      </w:r>
      <w:r w:rsidRPr="00E04092">
        <w:tab/>
      </w:r>
      <w:r w:rsidRPr="00E04092">
        <w:tab/>
      </w:r>
      <w:r w:rsidRPr="00E04092">
        <w:tab/>
        <w:t>Mg or S</w:t>
      </w:r>
    </w:p>
    <w:p w:rsidR="00246036" w:rsidRPr="00E04092" w:rsidRDefault="00246036" w:rsidP="00246036">
      <w:pPr>
        <w:ind w:firstLine="360"/>
      </w:pPr>
      <w:r w:rsidRPr="00E04092">
        <w:t>Smaller atomic radii</w:t>
      </w:r>
      <w:r w:rsidRPr="00E04092">
        <w:tab/>
      </w:r>
      <w:r w:rsidRPr="00E04092">
        <w:tab/>
      </w:r>
      <w:r w:rsidRPr="00E04092">
        <w:tab/>
      </w:r>
      <w:r w:rsidRPr="00E04092">
        <w:tab/>
        <w:t>K or Rb</w:t>
      </w:r>
    </w:p>
    <w:p w:rsidR="00246036" w:rsidRPr="00E04092" w:rsidRDefault="00246036" w:rsidP="00246036">
      <w:pPr>
        <w:ind w:firstLine="360"/>
      </w:pPr>
      <w:r w:rsidRPr="00E04092">
        <w:t>Less electronegative</w:t>
      </w:r>
      <w:r w:rsidRPr="00E04092">
        <w:tab/>
      </w:r>
      <w:r w:rsidRPr="00E04092">
        <w:tab/>
      </w:r>
      <w:r w:rsidRPr="00E04092">
        <w:tab/>
      </w:r>
      <w:r w:rsidRPr="00E04092">
        <w:tab/>
        <w:t>Ca or Se</w:t>
      </w:r>
    </w:p>
    <w:p w:rsidR="00246036" w:rsidRPr="00E04092" w:rsidRDefault="00246036" w:rsidP="00246036">
      <w:pPr>
        <w:ind w:firstLine="360"/>
      </w:pPr>
      <w:r w:rsidRPr="00E04092">
        <w:t>Larger cation</w:t>
      </w:r>
      <w:r w:rsidRPr="00E04092">
        <w:tab/>
      </w:r>
      <w:r w:rsidRPr="00E04092">
        <w:tab/>
      </w:r>
      <w:r w:rsidRPr="00E04092">
        <w:tab/>
      </w:r>
      <w:r w:rsidRPr="00E04092">
        <w:tab/>
      </w:r>
      <w:r w:rsidRPr="00E04092">
        <w:tab/>
        <w:t>Li</w:t>
      </w:r>
      <w:r w:rsidRPr="00E04092">
        <w:rPr>
          <w:vertAlign w:val="superscript"/>
        </w:rPr>
        <w:t>+</w:t>
      </w:r>
      <w:r w:rsidRPr="00E04092">
        <w:t xml:space="preserve"> or Cs</w:t>
      </w:r>
      <w:r w:rsidRPr="00E04092">
        <w:rPr>
          <w:vertAlign w:val="superscript"/>
        </w:rPr>
        <w:t>+</w:t>
      </w:r>
    </w:p>
    <w:p w:rsidR="00246036" w:rsidRPr="008B0FC4" w:rsidRDefault="00246036" w:rsidP="00246036">
      <w:pPr>
        <w:ind w:firstLine="360"/>
      </w:pPr>
      <w:r w:rsidRPr="00E04092">
        <w:t>Lowest ionization energy</w:t>
      </w:r>
      <w:r w:rsidRPr="00E04092">
        <w:tab/>
      </w:r>
      <w:r w:rsidRPr="00E04092">
        <w:tab/>
      </w:r>
      <w:r w:rsidRPr="00E04092">
        <w:tab/>
      </w:r>
      <w:r w:rsidRPr="00E04092">
        <w:tab/>
        <w:t>K or P</w:t>
      </w:r>
    </w:p>
    <w:p w:rsidR="00BE71C5" w:rsidRDefault="00BE71C5" w:rsidP="00D40EDB">
      <w:pPr>
        <w:pStyle w:val="ListParagraph"/>
        <w:numPr>
          <w:ilvl w:val="0"/>
          <w:numId w:val="1"/>
        </w:numPr>
      </w:pPr>
      <w:r>
        <w:t xml:space="preserve">Potassium is a highly reactive metal, while argon is an inert gas. Explain this difference based on their electron configurations </w:t>
      </w:r>
      <w:r w:rsidR="003C7DBA">
        <w:t xml:space="preserve">and dot structure </w:t>
      </w:r>
      <w:r>
        <w:t>(</w:t>
      </w:r>
      <w:r w:rsidR="003C7DBA">
        <w:t>6</w:t>
      </w:r>
      <w:r>
        <w:t xml:space="preserve"> points). </w:t>
      </w:r>
    </w:p>
    <w:p w:rsidR="00BE71C5" w:rsidRDefault="00BE71C5" w:rsidP="00BE71C5">
      <w:pPr>
        <w:pStyle w:val="ListParagraph"/>
        <w:ind w:left="360"/>
      </w:pPr>
    </w:p>
    <w:p w:rsidR="00A47D5E" w:rsidRDefault="00A47D5E" w:rsidP="00BE71C5">
      <w:pPr>
        <w:pStyle w:val="ListParagraph"/>
        <w:ind w:left="360"/>
      </w:pPr>
    </w:p>
    <w:p w:rsidR="00A47D5E" w:rsidRDefault="00A47D5E" w:rsidP="00BE71C5">
      <w:pPr>
        <w:pStyle w:val="ListParagraph"/>
        <w:ind w:left="360"/>
      </w:pPr>
    </w:p>
    <w:p w:rsidR="00A47D5E" w:rsidRDefault="00A47D5E" w:rsidP="00BE71C5">
      <w:pPr>
        <w:pStyle w:val="ListParagraph"/>
        <w:ind w:left="360"/>
      </w:pPr>
    </w:p>
    <w:p w:rsidR="00A47D5E" w:rsidRDefault="00A47D5E" w:rsidP="00BE71C5">
      <w:pPr>
        <w:pStyle w:val="ListParagraph"/>
        <w:ind w:left="360"/>
      </w:pPr>
    </w:p>
    <w:p w:rsidR="00A47D5E" w:rsidRDefault="00A47D5E" w:rsidP="00BE71C5">
      <w:pPr>
        <w:pStyle w:val="ListParagraph"/>
        <w:ind w:left="360"/>
      </w:pPr>
    </w:p>
    <w:p w:rsidR="00A47D5E" w:rsidRPr="00BE71C5" w:rsidRDefault="00A47D5E" w:rsidP="00BE71C5">
      <w:pPr>
        <w:pStyle w:val="ListParagraph"/>
        <w:ind w:left="360"/>
      </w:pPr>
    </w:p>
    <w:p w:rsidR="00A357DE" w:rsidRDefault="00D40EDB" w:rsidP="00D40EDB">
      <w:pPr>
        <w:pStyle w:val="ListParagraph"/>
        <w:numPr>
          <w:ilvl w:val="0"/>
          <w:numId w:val="1"/>
        </w:numPr>
      </w:pPr>
      <w:r w:rsidRPr="00D40EDB">
        <w:rPr>
          <w:bCs/>
        </w:rPr>
        <w:t>White phosphorus is one of several forms of phosphorus and exists as a waxy solid consisting of P</w:t>
      </w:r>
      <w:r w:rsidRPr="00D40EDB">
        <w:rPr>
          <w:bCs/>
          <w:vertAlign w:val="subscript"/>
        </w:rPr>
        <w:t>4</w:t>
      </w:r>
      <w:r>
        <w:t xml:space="preserve"> molecules</w:t>
      </w:r>
      <w:r w:rsidR="00A47D5E">
        <w:t xml:space="preserve"> (5 points)</w:t>
      </w:r>
      <w:r>
        <w:t xml:space="preserve">. </w:t>
      </w:r>
    </w:p>
    <w:p w:rsidR="00D40EDB" w:rsidRPr="00A47D5E" w:rsidRDefault="00D40EDB" w:rsidP="00A357DE">
      <w:pPr>
        <w:pStyle w:val="ListParagraph"/>
        <w:numPr>
          <w:ilvl w:val="1"/>
          <w:numId w:val="1"/>
        </w:numPr>
      </w:pPr>
      <w:r>
        <w:t>How many atoms are present in 0.350 mol of P</w:t>
      </w:r>
      <w:r w:rsidRPr="00D40EDB">
        <w:rPr>
          <w:vertAlign w:val="subscript"/>
        </w:rPr>
        <w:t>4</w:t>
      </w:r>
      <w:r>
        <w:t>?</w:t>
      </w:r>
      <w:r w:rsidRPr="00D40EDB">
        <w:rPr>
          <w:bCs/>
        </w:rPr>
        <w:t xml:space="preserve"> </w:t>
      </w:r>
    </w:p>
    <w:p w:rsidR="00A47D5E" w:rsidRDefault="00A47D5E" w:rsidP="00A47D5E">
      <w:pPr>
        <w:pStyle w:val="ListParagraph"/>
        <w:rPr>
          <w:bCs/>
        </w:rPr>
      </w:pPr>
    </w:p>
    <w:p w:rsidR="00A47D5E" w:rsidRDefault="00A47D5E" w:rsidP="00A47D5E">
      <w:pPr>
        <w:pStyle w:val="ListParagraph"/>
        <w:rPr>
          <w:bCs/>
        </w:rPr>
      </w:pPr>
    </w:p>
    <w:p w:rsidR="00A47D5E" w:rsidRDefault="00A47D5E" w:rsidP="00A47D5E">
      <w:pPr>
        <w:pStyle w:val="ListParagraph"/>
        <w:rPr>
          <w:bCs/>
        </w:rPr>
      </w:pPr>
    </w:p>
    <w:p w:rsidR="00A47D5E" w:rsidRDefault="00A47D5E" w:rsidP="00A47D5E">
      <w:pPr>
        <w:pStyle w:val="ListParagraph"/>
      </w:pPr>
    </w:p>
    <w:p w:rsidR="00D40EDB" w:rsidRDefault="00A357DE" w:rsidP="00A357DE">
      <w:pPr>
        <w:pStyle w:val="ListParagraph"/>
        <w:numPr>
          <w:ilvl w:val="1"/>
          <w:numId w:val="1"/>
        </w:numPr>
        <w:spacing w:after="200"/>
      </w:pPr>
      <w:r>
        <w:t>What is the empirical for</w:t>
      </w:r>
      <w:r w:rsidR="00E04092">
        <w:t xml:space="preserve">mula for this molecule? </w:t>
      </w:r>
      <w:r w:rsidR="00E04092">
        <w:tab/>
      </w:r>
      <w:r w:rsidR="00E04092">
        <w:tab/>
      </w:r>
      <w:r w:rsidR="00E04092">
        <w:tab/>
      </w:r>
      <w:r w:rsidR="00E04092">
        <w:tab/>
      </w:r>
      <w:r w:rsidR="00E04092">
        <w:tab/>
        <w:t>__</w:t>
      </w:r>
      <w:r>
        <w:t>____</w:t>
      </w:r>
    </w:p>
    <w:p w:rsidR="00A357DE" w:rsidRDefault="00A357DE" w:rsidP="00A357DE">
      <w:pPr>
        <w:pStyle w:val="ListParagraph"/>
        <w:spacing w:after="200"/>
      </w:pPr>
    </w:p>
    <w:p w:rsidR="00A47D5E" w:rsidRDefault="00A47D5E" w:rsidP="00A357DE">
      <w:pPr>
        <w:pStyle w:val="ListParagraph"/>
        <w:spacing w:after="200"/>
      </w:pPr>
    </w:p>
    <w:p w:rsidR="00A3608B" w:rsidRDefault="00A3608B" w:rsidP="00A3608B">
      <w:pPr>
        <w:pStyle w:val="ListParagraph"/>
        <w:numPr>
          <w:ilvl w:val="0"/>
          <w:numId w:val="1"/>
        </w:numPr>
        <w:spacing w:after="0"/>
        <w:ind w:left="288"/>
      </w:pPr>
      <w:r>
        <w:lastRenderedPageBreak/>
        <w:t>Answer the following questions about a nonmetal (X) with 7 valence electrons (4 points):</w:t>
      </w:r>
    </w:p>
    <w:p w:rsidR="00A47D5E" w:rsidRDefault="00A3608B" w:rsidP="00A47D5E">
      <w:pPr>
        <w:pStyle w:val="ListParagraph"/>
        <w:numPr>
          <w:ilvl w:val="1"/>
          <w:numId w:val="1"/>
        </w:numPr>
        <w:spacing w:after="0" w:line="360" w:lineRule="auto"/>
      </w:pPr>
      <w:r>
        <w:t>Draw the likely Lewis dot structure</w:t>
      </w:r>
      <w:r>
        <w:tab/>
      </w:r>
      <w:r>
        <w:tab/>
      </w:r>
    </w:p>
    <w:p w:rsidR="00A47D5E" w:rsidRDefault="00A3608B" w:rsidP="00A47D5E">
      <w:pPr>
        <w:pStyle w:val="ListParagraph"/>
        <w:spacing w:after="0" w:line="360" w:lineRule="auto"/>
      </w:pPr>
      <w:r>
        <w:tab/>
      </w:r>
      <w:r>
        <w:tab/>
      </w:r>
      <w:r>
        <w:tab/>
      </w:r>
    </w:p>
    <w:p w:rsidR="00A3608B" w:rsidRDefault="00A3608B" w:rsidP="00A47D5E">
      <w:pPr>
        <w:pStyle w:val="ListParagraph"/>
        <w:spacing w:after="0" w:line="360" w:lineRule="auto"/>
      </w:pPr>
      <w:r>
        <w:tab/>
      </w:r>
    </w:p>
    <w:p w:rsidR="00A3608B" w:rsidRDefault="00A3608B" w:rsidP="00A47D5E">
      <w:pPr>
        <w:pStyle w:val="ListParagraph"/>
        <w:numPr>
          <w:ilvl w:val="1"/>
          <w:numId w:val="1"/>
        </w:numPr>
        <w:spacing w:after="0" w:line="360" w:lineRule="auto"/>
      </w:pPr>
      <w:r>
        <w:t>How many bo</w:t>
      </w:r>
      <w:r w:rsidR="00E04092">
        <w:t>nds is it likely to form?</w:t>
      </w:r>
      <w:r w:rsidR="00E04092">
        <w:tab/>
      </w:r>
      <w:r w:rsidR="00E04092">
        <w:tab/>
      </w:r>
      <w:r w:rsidR="00E04092">
        <w:tab/>
      </w:r>
      <w:r w:rsidR="00E04092">
        <w:tab/>
      </w:r>
      <w:r w:rsidR="00E04092">
        <w:tab/>
      </w:r>
      <w:r w:rsidR="00E04092">
        <w:tab/>
      </w:r>
      <w:r w:rsidR="00E04092">
        <w:tab/>
        <w:t>______</w:t>
      </w:r>
    </w:p>
    <w:p w:rsidR="00A3608B" w:rsidRDefault="00A3608B" w:rsidP="00A47D5E">
      <w:pPr>
        <w:pStyle w:val="ListParagraph"/>
        <w:numPr>
          <w:ilvl w:val="1"/>
          <w:numId w:val="1"/>
        </w:numPr>
        <w:spacing w:after="0" w:line="360" w:lineRule="auto"/>
      </w:pPr>
      <w:r>
        <w:t>How many lone p</w:t>
      </w:r>
      <w:r w:rsidR="00E04092">
        <w:t>airs is it likely to have?</w:t>
      </w:r>
      <w:r w:rsidR="00E04092">
        <w:tab/>
      </w:r>
      <w:r w:rsidR="00E04092">
        <w:tab/>
      </w:r>
      <w:r w:rsidR="00E04092">
        <w:tab/>
      </w:r>
      <w:r w:rsidR="00E04092">
        <w:tab/>
      </w:r>
      <w:r w:rsidR="00E04092">
        <w:tab/>
      </w:r>
      <w:r w:rsidR="00E04092">
        <w:tab/>
        <w:t>______</w:t>
      </w:r>
    </w:p>
    <w:p w:rsidR="00A3608B" w:rsidRDefault="00A3608B" w:rsidP="00A47D5E">
      <w:pPr>
        <w:pStyle w:val="ListParagraph"/>
        <w:numPr>
          <w:ilvl w:val="1"/>
          <w:numId w:val="1"/>
        </w:numPr>
        <w:spacing w:line="360" w:lineRule="auto"/>
      </w:pPr>
      <w:r>
        <w:t>What group is nonmetal X found in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04092">
        <w:t>____________</w:t>
      </w:r>
    </w:p>
    <w:p w:rsidR="00E75510" w:rsidRDefault="00E75510" w:rsidP="00E75510">
      <w:pPr>
        <w:pStyle w:val="BodyTextIndent2"/>
        <w:numPr>
          <w:ilvl w:val="0"/>
          <w:numId w:val="1"/>
        </w:numPr>
        <w:rPr>
          <w:sz w:val="24"/>
        </w:rPr>
      </w:pPr>
      <w:r w:rsidRPr="000B157B">
        <w:rPr>
          <w:sz w:val="24"/>
        </w:rPr>
        <w:t>Allyl sulfide, (C</w:t>
      </w:r>
      <w:r w:rsidRPr="000B157B">
        <w:rPr>
          <w:sz w:val="24"/>
          <w:vertAlign w:val="subscript"/>
        </w:rPr>
        <w:t>3</w:t>
      </w:r>
      <w:r w:rsidRPr="000B157B">
        <w:rPr>
          <w:sz w:val="24"/>
        </w:rPr>
        <w:t>H</w:t>
      </w:r>
      <w:r w:rsidRPr="000B157B">
        <w:rPr>
          <w:sz w:val="24"/>
          <w:vertAlign w:val="subscript"/>
        </w:rPr>
        <w:t>5</w:t>
      </w:r>
      <w:r w:rsidRPr="000B157B">
        <w:rPr>
          <w:sz w:val="24"/>
        </w:rPr>
        <w:t>)</w:t>
      </w:r>
      <w:r w:rsidRPr="000B157B">
        <w:rPr>
          <w:sz w:val="24"/>
          <w:vertAlign w:val="subscript"/>
        </w:rPr>
        <w:t>2</w:t>
      </w:r>
      <w:r w:rsidRPr="000B157B">
        <w:rPr>
          <w:sz w:val="24"/>
        </w:rPr>
        <w:t>S, is the substance that gives garlic its characteristic odor</w:t>
      </w:r>
      <w:r>
        <w:rPr>
          <w:sz w:val="24"/>
        </w:rPr>
        <w:t xml:space="preserve"> (14 points)</w:t>
      </w:r>
      <w:r w:rsidRPr="000B157B">
        <w:rPr>
          <w:sz w:val="24"/>
        </w:rPr>
        <w:t>.</w:t>
      </w:r>
    </w:p>
    <w:p w:rsidR="00E75510" w:rsidRPr="00E75510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 w:rsidRPr="00E75510">
        <w:rPr>
          <w:sz w:val="24"/>
        </w:rPr>
        <w:t>Calculate the molar mass of allyl sulfide.</w:t>
      </w:r>
    </w:p>
    <w:p w:rsidR="00E75510" w:rsidRDefault="00E75510" w:rsidP="00E75510">
      <w:pPr>
        <w:pStyle w:val="BodyTextIndent2"/>
        <w:rPr>
          <w:sz w:val="22"/>
          <w:szCs w:val="22"/>
        </w:rPr>
      </w:pPr>
    </w:p>
    <w:p w:rsidR="00A47D5E" w:rsidRDefault="00A47D5E" w:rsidP="00E75510">
      <w:pPr>
        <w:pStyle w:val="BodyTextIndent2"/>
        <w:rPr>
          <w:sz w:val="22"/>
          <w:szCs w:val="22"/>
        </w:rPr>
      </w:pPr>
    </w:p>
    <w:p w:rsidR="00A47D5E" w:rsidRDefault="00A47D5E" w:rsidP="00E75510">
      <w:pPr>
        <w:pStyle w:val="BodyTextIndent2"/>
        <w:rPr>
          <w:sz w:val="22"/>
          <w:szCs w:val="22"/>
        </w:rPr>
      </w:pPr>
    </w:p>
    <w:p w:rsidR="00A47D5E" w:rsidRDefault="00A47D5E" w:rsidP="00E75510">
      <w:pPr>
        <w:pStyle w:val="BodyTextIndent2"/>
        <w:rPr>
          <w:sz w:val="22"/>
          <w:szCs w:val="22"/>
        </w:rPr>
      </w:pPr>
    </w:p>
    <w:p w:rsidR="00A47D5E" w:rsidRDefault="00A47D5E" w:rsidP="00E75510">
      <w:pPr>
        <w:pStyle w:val="BodyTextIndent2"/>
        <w:rPr>
          <w:sz w:val="22"/>
          <w:szCs w:val="22"/>
        </w:rPr>
      </w:pPr>
    </w:p>
    <w:p w:rsidR="00A47D5E" w:rsidRDefault="00A47D5E" w:rsidP="00E75510">
      <w:pPr>
        <w:pStyle w:val="BodyTextIndent2"/>
        <w:rPr>
          <w:sz w:val="22"/>
          <w:szCs w:val="22"/>
        </w:rPr>
      </w:pPr>
    </w:p>
    <w:p w:rsidR="00E75510" w:rsidRDefault="00E75510" w:rsidP="00E75510">
      <w:pPr>
        <w:pStyle w:val="BodyTextIndent2"/>
        <w:ind w:left="0" w:firstLine="0"/>
        <w:rPr>
          <w:sz w:val="24"/>
        </w:rPr>
      </w:pPr>
    </w:p>
    <w:p w:rsidR="00E75510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>
        <w:rPr>
          <w:sz w:val="24"/>
        </w:rPr>
        <w:t>What is the percent S in allyl sulfide?</w:t>
      </w:r>
    </w:p>
    <w:p w:rsidR="00E75510" w:rsidRDefault="00E75510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E75510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>
        <w:rPr>
          <w:sz w:val="24"/>
        </w:rPr>
        <w:t>How many moles of sulfur are in 23.2 g allyl sulfide?</w:t>
      </w:r>
    </w:p>
    <w:p w:rsidR="00E75510" w:rsidRDefault="00E75510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A47D5E" w:rsidRDefault="00A47D5E" w:rsidP="00E75510">
      <w:pPr>
        <w:pStyle w:val="BodyTextIndent2"/>
        <w:rPr>
          <w:sz w:val="24"/>
        </w:rPr>
      </w:pPr>
    </w:p>
    <w:p w:rsidR="00E75510" w:rsidRDefault="00E75510" w:rsidP="00E75510">
      <w:pPr>
        <w:pStyle w:val="BodyTextIndent2"/>
        <w:rPr>
          <w:sz w:val="24"/>
        </w:rPr>
      </w:pPr>
    </w:p>
    <w:p w:rsidR="00E75510" w:rsidRPr="0093611C" w:rsidRDefault="00E75510" w:rsidP="00E75510">
      <w:pPr>
        <w:pStyle w:val="BodyTextIndent2"/>
        <w:numPr>
          <w:ilvl w:val="1"/>
          <w:numId w:val="1"/>
        </w:numPr>
        <w:rPr>
          <w:sz w:val="24"/>
        </w:rPr>
      </w:pPr>
      <w:r>
        <w:rPr>
          <w:sz w:val="24"/>
        </w:rPr>
        <w:t xml:space="preserve">How many grams of carbon </w:t>
      </w:r>
      <w:r w:rsidRPr="0093611C">
        <w:rPr>
          <w:sz w:val="24"/>
        </w:rPr>
        <w:t>are in 4.20 x 10</w:t>
      </w:r>
      <w:r w:rsidRPr="0093611C">
        <w:rPr>
          <w:sz w:val="24"/>
          <w:vertAlign w:val="superscript"/>
        </w:rPr>
        <w:t>23</w:t>
      </w:r>
      <w:r w:rsidRPr="0093611C">
        <w:rPr>
          <w:sz w:val="24"/>
        </w:rPr>
        <w:t xml:space="preserve"> molecules of allyl sulfide?</w:t>
      </w:r>
    </w:p>
    <w:p w:rsidR="00E75510" w:rsidRPr="000B157B" w:rsidRDefault="00E75510" w:rsidP="00E75510">
      <w:pPr>
        <w:pStyle w:val="BodyTextIndent2"/>
        <w:rPr>
          <w:sz w:val="24"/>
        </w:rPr>
      </w:pPr>
    </w:p>
    <w:p w:rsidR="00142910" w:rsidRDefault="00142910" w:rsidP="00142910">
      <w:pPr>
        <w:pStyle w:val="BodyTextIndent2"/>
        <w:ind w:left="720" w:firstLine="0"/>
        <w:rPr>
          <w:sz w:val="24"/>
        </w:rPr>
      </w:pPr>
    </w:p>
    <w:p w:rsidR="00A47D5E" w:rsidRDefault="00A47D5E" w:rsidP="00142910">
      <w:pPr>
        <w:pStyle w:val="BodyTextIndent2"/>
        <w:ind w:left="720" w:firstLine="0"/>
        <w:rPr>
          <w:sz w:val="24"/>
        </w:rPr>
      </w:pPr>
      <w:bookmarkStart w:id="0" w:name="_GoBack"/>
      <w:bookmarkEnd w:id="0"/>
    </w:p>
    <w:p w:rsidR="00A47D5E" w:rsidRDefault="00A47D5E" w:rsidP="00142910">
      <w:pPr>
        <w:pStyle w:val="BodyTextIndent2"/>
        <w:ind w:left="720" w:firstLine="0"/>
        <w:rPr>
          <w:sz w:val="24"/>
        </w:rPr>
      </w:pPr>
    </w:p>
    <w:p w:rsidR="00A47D5E" w:rsidRDefault="00A47D5E" w:rsidP="00142910">
      <w:pPr>
        <w:pStyle w:val="BodyTextIndent2"/>
        <w:ind w:left="720" w:firstLine="0"/>
        <w:rPr>
          <w:sz w:val="24"/>
        </w:rPr>
      </w:pPr>
    </w:p>
    <w:p w:rsidR="00A47D5E" w:rsidRDefault="00A47D5E" w:rsidP="00142910">
      <w:pPr>
        <w:pStyle w:val="BodyTextIndent2"/>
        <w:ind w:left="720" w:firstLine="0"/>
        <w:rPr>
          <w:sz w:val="24"/>
        </w:rPr>
      </w:pPr>
    </w:p>
    <w:p w:rsidR="00142910" w:rsidRPr="00142910" w:rsidRDefault="00142910" w:rsidP="00142910">
      <w:pPr>
        <w:pStyle w:val="BodyTextIndent2"/>
        <w:numPr>
          <w:ilvl w:val="1"/>
          <w:numId w:val="1"/>
        </w:numPr>
        <w:rPr>
          <w:sz w:val="24"/>
        </w:rPr>
      </w:pPr>
      <w:r w:rsidRPr="00142910">
        <w:rPr>
          <w:sz w:val="24"/>
        </w:rPr>
        <w:t xml:space="preserve">What is the empirical formula for allyl sulfide?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____</w:t>
      </w:r>
      <w:r w:rsidR="00E04092">
        <w:rPr>
          <w:sz w:val="24"/>
        </w:rPr>
        <w:t>________</w:t>
      </w:r>
      <w:r>
        <w:rPr>
          <w:sz w:val="24"/>
        </w:rPr>
        <w:t>______</w:t>
      </w:r>
    </w:p>
    <w:p w:rsidR="00E75510" w:rsidRDefault="00E75510" w:rsidP="00E75510">
      <w:pPr>
        <w:pStyle w:val="BodyTextIndent2"/>
        <w:ind w:left="0" w:firstLine="0"/>
        <w:rPr>
          <w:szCs w:val="20"/>
        </w:rPr>
      </w:pPr>
    </w:p>
    <w:p w:rsidR="00A47D5E" w:rsidRDefault="00A47D5E" w:rsidP="00E75510">
      <w:pPr>
        <w:pStyle w:val="BodyTextIndent2"/>
        <w:ind w:left="0" w:firstLine="0"/>
        <w:rPr>
          <w:szCs w:val="20"/>
        </w:rPr>
      </w:pPr>
    </w:p>
    <w:p w:rsidR="00A47D5E" w:rsidRPr="00027800" w:rsidRDefault="00A47D5E" w:rsidP="00E75510">
      <w:pPr>
        <w:pStyle w:val="BodyTextIndent2"/>
        <w:ind w:left="0" w:firstLine="0"/>
        <w:rPr>
          <w:szCs w:val="20"/>
        </w:rPr>
      </w:pPr>
    </w:p>
    <w:p w:rsidR="00591CF8" w:rsidRPr="00591CF8" w:rsidRDefault="00591CF8" w:rsidP="00591CF8">
      <w:pPr>
        <w:pStyle w:val="ListParagraph"/>
        <w:numPr>
          <w:ilvl w:val="0"/>
          <w:numId w:val="1"/>
        </w:numPr>
        <w:spacing w:after="0"/>
        <w:rPr>
          <w:szCs w:val="24"/>
        </w:rPr>
      </w:pPr>
      <w:r w:rsidRPr="00591CF8">
        <w:rPr>
          <w:szCs w:val="24"/>
        </w:rPr>
        <w:lastRenderedPageBreak/>
        <w:t>Complete the following table (22 points):</w:t>
      </w:r>
    </w:p>
    <w:tbl>
      <w:tblPr>
        <w:tblStyle w:val="TableGrid"/>
        <w:tblW w:w="0" w:type="auto"/>
        <w:tblInd w:w="72" w:type="dxa"/>
        <w:tblLook w:val="04A0" w:firstRow="1" w:lastRow="0" w:firstColumn="1" w:lastColumn="0" w:noHBand="0" w:noVBand="1"/>
      </w:tblPr>
      <w:tblGrid>
        <w:gridCol w:w="3366"/>
        <w:gridCol w:w="2790"/>
        <w:gridCol w:w="3348"/>
      </w:tblGrid>
      <w:tr w:rsidR="00591CF8" w:rsidTr="00591CF8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>Nam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Formula 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>
            <w:pPr>
              <w:spacing w:after="0"/>
              <w:rPr>
                <w:szCs w:val="24"/>
              </w:rPr>
            </w:pPr>
            <w:r>
              <w:rPr>
                <w:szCs w:val="24"/>
              </w:rPr>
              <w:t xml:space="preserve">Ionic, Covalent, Acid, Hydrate? </w:t>
            </w: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  <w:r>
              <w:t>Magnesium sulfate heptahydrat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  <w:vertAlign w:val="subscript"/>
              </w:rPr>
            </w:pPr>
            <w:r>
              <w:rPr>
                <w:szCs w:val="24"/>
              </w:rPr>
              <w:t>Hydrochloric acid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  <w:r>
              <w:t>Cr(N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6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  <w:r>
              <w:t>PF</w:t>
            </w:r>
            <w:r>
              <w:rPr>
                <w:vertAlign w:val="subscript"/>
              </w:rPr>
              <w:t>5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  <w:r>
              <w:rPr>
                <w:szCs w:val="24"/>
              </w:rPr>
              <w:t>HC</w:t>
            </w:r>
            <w:r>
              <w:rPr>
                <w:szCs w:val="24"/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bscript"/>
              </w:rPr>
              <w:t>2 (aq)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Nickel(II) phosphat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Sodium hydroxid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Oxygen gas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  <w:r>
              <w:t>NH</w:t>
            </w:r>
            <w:r>
              <w:rPr>
                <w:vertAlign w:val="subscript"/>
              </w:rPr>
              <w:t>3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  <w:r>
              <w:rPr>
                <w:szCs w:val="24"/>
              </w:rPr>
              <w:t>Ammonium sulfide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  <w:tr w:rsidR="00591CF8" w:rsidTr="00A47D5E">
        <w:tc>
          <w:tcPr>
            <w:tcW w:w="3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CF8" w:rsidRDefault="00591CF8" w:rsidP="00A47D5E">
            <w:pPr>
              <w:spacing w:after="0" w:line="360" w:lineRule="auto"/>
            </w:pPr>
            <w:r>
              <w:t>Cu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</w:p>
        </w:tc>
        <w:tc>
          <w:tcPr>
            <w:tcW w:w="3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CF8" w:rsidRDefault="00591CF8" w:rsidP="00A47D5E">
            <w:pPr>
              <w:spacing w:after="0" w:line="360" w:lineRule="auto"/>
              <w:rPr>
                <w:szCs w:val="24"/>
              </w:rPr>
            </w:pPr>
          </w:p>
        </w:tc>
      </w:tr>
    </w:tbl>
    <w:p w:rsidR="00591CF8" w:rsidRDefault="00591CF8" w:rsidP="00591CF8">
      <w:pPr>
        <w:pStyle w:val="ListParagraph"/>
        <w:spacing w:after="200"/>
        <w:ind w:left="360"/>
      </w:pPr>
    </w:p>
    <w:p w:rsidR="00510782" w:rsidRDefault="00510782" w:rsidP="00510782">
      <w:pPr>
        <w:pStyle w:val="ListParagraph"/>
        <w:numPr>
          <w:ilvl w:val="0"/>
          <w:numId w:val="1"/>
        </w:numPr>
      </w:pPr>
      <w:r>
        <w:t>Answer the following questions about the nitrate ion, NO</w:t>
      </w:r>
      <w:r w:rsidRPr="00510782">
        <w:rPr>
          <w:vertAlign w:val="subscript"/>
        </w:rPr>
        <w:t>3</w:t>
      </w:r>
      <w:r w:rsidRPr="00510782">
        <w:rPr>
          <w:vertAlign w:val="superscript"/>
        </w:rPr>
        <w:t>-</w:t>
      </w:r>
      <w:r>
        <w:t>. Draw the Lewis structure, be sure to draw any resonance structures if appropriate (10 points).</w:t>
      </w:r>
    </w:p>
    <w:p w:rsidR="00A47D5E" w:rsidRDefault="00A47D5E" w:rsidP="00510782"/>
    <w:p w:rsidR="00A47D5E" w:rsidRDefault="00A47D5E" w:rsidP="00510782"/>
    <w:p w:rsidR="00A47D5E" w:rsidRDefault="00A47D5E" w:rsidP="00510782"/>
    <w:p w:rsidR="00A47D5E" w:rsidRDefault="00A47D5E" w:rsidP="00510782"/>
    <w:p w:rsidR="00510782" w:rsidRDefault="00510782" w:rsidP="00A47D5E">
      <w:pPr>
        <w:numPr>
          <w:ilvl w:val="1"/>
          <w:numId w:val="1"/>
        </w:numPr>
        <w:spacing w:after="0" w:line="360" w:lineRule="auto"/>
      </w:pPr>
      <w:r>
        <w:t>Electron pair g</w:t>
      </w:r>
      <w:r w:rsidR="00E04092">
        <w:t>eometry</w:t>
      </w:r>
      <w:r w:rsidR="00E04092">
        <w:tab/>
      </w:r>
      <w:r w:rsidR="00E04092">
        <w:tab/>
      </w:r>
      <w:r w:rsidR="00E04092">
        <w:tab/>
        <w:t xml:space="preserve">      </w:t>
      </w:r>
      <w:r w:rsidR="00E04092">
        <w:tab/>
      </w:r>
      <w:r w:rsidR="00E04092">
        <w:tab/>
        <w:t>________________________</w:t>
      </w:r>
    </w:p>
    <w:p w:rsidR="00510782" w:rsidRDefault="00510782" w:rsidP="00A47D5E">
      <w:pPr>
        <w:numPr>
          <w:ilvl w:val="1"/>
          <w:numId w:val="1"/>
        </w:numPr>
        <w:spacing w:after="0" w:line="360" w:lineRule="auto"/>
      </w:pPr>
      <w:r>
        <w:t>Molecula</w:t>
      </w:r>
      <w:r w:rsidR="00E04092">
        <w:t>r shape</w:t>
      </w:r>
      <w:r w:rsidR="00E04092">
        <w:tab/>
      </w:r>
      <w:r w:rsidR="00E04092">
        <w:tab/>
      </w:r>
      <w:r w:rsidR="00E04092">
        <w:tab/>
      </w:r>
      <w:r w:rsidR="00E04092">
        <w:tab/>
        <w:t xml:space="preserve">      </w:t>
      </w:r>
      <w:r w:rsidR="00E04092">
        <w:tab/>
      </w:r>
      <w:r w:rsidR="00E04092">
        <w:tab/>
        <w:t>________________________</w:t>
      </w:r>
    </w:p>
    <w:p w:rsidR="00510782" w:rsidRDefault="00510782" w:rsidP="00A47D5E">
      <w:pPr>
        <w:numPr>
          <w:ilvl w:val="1"/>
          <w:numId w:val="1"/>
        </w:numPr>
        <w:spacing w:after="0" w:line="360" w:lineRule="auto"/>
      </w:pPr>
      <w:r>
        <w:t>Bond Angle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="00E04092">
        <w:tab/>
      </w:r>
      <w:r w:rsidR="00E04092">
        <w:tab/>
      </w:r>
      <w:r w:rsidR="00E04092">
        <w:tab/>
      </w:r>
      <w:r w:rsidR="00E04092">
        <w:tab/>
        <w:t>____________</w:t>
      </w:r>
    </w:p>
    <w:p w:rsidR="00510782" w:rsidRDefault="00510782" w:rsidP="00510782">
      <w:pPr>
        <w:pStyle w:val="ListParagraph"/>
        <w:spacing w:after="200"/>
        <w:ind w:left="360"/>
      </w:pPr>
    </w:p>
    <w:p w:rsidR="009F584A" w:rsidRDefault="009F584A" w:rsidP="009F584A">
      <w:pPr>
        <w:pStyle w:val="ListParagraph"/>
        <w:numPr>
          <w:ilvl w:val="0"/>
          <w:numId w:val="1"/>
        </w:numPr>
        <w:jc w:val="left"/>
      </w:pPr>
      <w:r>
        <w:t>For methyl ethanoate, CH</w:t>
      </w:r>
      <w:r w:rsidRPr="009F584A">
        <w:rPr>
          <w:vertAlign w:val="subscript"/>
        </w:rPr>
        <w:t>3</w:t>
      </w:r>
      <w:r>
        <w:t>COOCH</w:t>
      </w:r>
      <w:r w:rsidRPr="009F584A">
        <w:rPr>
          <w:vertAlign w:val="subscript"/>
        </w:rPr>
        <w:t>3</w:t>
      </w:r>
      <w:r>
        <w:t>, identify the electron pair geometry, molecular geometry and bond angle around each central atom (8 points).</w:t>
      </w:r>
      <w:r w:rsidRPr="006E58CC">
        <w:t xml:space="preserve"> </w:t>
      </w:r>
    </w:p>
    <w:p w:rsidR="0001126D" w:rsidRDefault="009F584A" w:rsidP="00A47D5E">
      <w:pPr>
        <w:jc w:val="center"/>
      </w:pPr>
      <w:r>
        <w:object w:dxaOrig="2971" w:dyaOrig="18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92.25pt" o:ole="">
            <v:imagedata r:id="rId15" o:title=""/>
          </v:shape>
          <o:OLEObject Type="Embed" ProgID="ChemDraw.Document.6.0" ShapeID="_x0000_i1025" DrawAspect="Content" ObjectID="_1583212686" r:id="rId16"/>
        </w:object>
      </w:r>
      <w:r w:rsidR="000B27CC">
        <w:t xml:space="preserve"> </w:t>
      </w:r>
    </w:p>
    <w:sectPr w:rsidR="0001126D" w:rsidSect="003C5D5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7DD4" w:rsidRDefault="00CA7DD4" w:rsidP="00AF1B8B">
      <w:pPr>
        <w:spacing w:after="0" w:line="240" w:lineRule="auto"/>
      </w:pPr>
      <w:r>
        <w:separator/>
      </w:r>
    </w:p>
  </w:endnote>
  <w:endnote w:type="continuationSeparator" w:id="0">
    <w:p w:rsidR="00CA7DD4" w:rsidRDefault="00CA7DD4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4D07B9" w:rsidRDefault="004D07B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3611C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3611C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D07B9" w:rsidRDefault="004D07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7DD4" w:rsidRDefault="00CA7DD4" w:rsidP="00AF1B8B">
      <w:pPr>
        <w:spacing w:after="0" w:line="240" w:lineRule="auto"/>
      </w:pPr>
      <w:r>
        <w:separator/>
      </w:r>
    </w:p>
  </w:footnote>
  <w:footnote w:type="continuationSeparator" w:id="0">
    <w:p w:rsidR="00CA7DD4" w:rsidRDefault="00CA7DD4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778367920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B35A3D">
          <w:rPr>
            <w:rFonts w:cs="Times New Roman"/>
            <w:b/>
            <w:bCs/>
            <w:szCs w:val="24"/>
          </w:rPr>
          <w:t>ol</w:t>
        </w:r>
        <w:r w:rsidR="00C835FA">
          <w:rPr>
            <w:rFonts w:cs="Times New Roman"/>
            <w:b/>
            <w:bCs/>
            <w:szCs w:val="24"/>
          </w:rPr>
          <w:t>lege Chemistry 120 Exam 2</w:t>
        </w:r>
        <w:r w:rsidR="00A03ADA">
          <w:rPr>
            <w:rFonts w:cs="Times New Roman"/>
            <w:b/>
            <w:bCs/>
            <w:szCs w:val="24"/>
          </w:rPr>
          <w:t xml:space="preserve"> </w:t>
        </w:r>
        <w:r w:rsidR="00A66A8D">
          <w:rPr>
            <w:rFonts w:cs="Times New Roman"/>
            <w:b/>
            <w:bCs/>
            <w:szCs w:val="24"/>
          </w:rPr>
          <w:t>Spring</w:t>
        </w:r>
        <w:r w:rsidR="00B35A3D">
          <w:rPr>
            <w:rFonts w:cs="Times New Roman"/>
            <w:b/>
            <w:bCs/>
            <w:szCs w:val="24"/>
          </w:rPr>
          <w:t xml:space="preserve"> 201</w:t>
        </w:r>
        <w:r w:rsidR="00A66A8D">
          <w:rPr>
            <w:rFonts w:cs="Times New Roman"/>
            <w:b/>
            <w:bCs/>
            <w:szCs w:val="24"/>
          </w:rPr>
          <w:t>8</w:t>
        </w:r>
      </w:p>
    </w:sdtContent>
  </w:sdt>
  <w:sdt>
    <w:sdtPr>
      <w:rPr>
        <w:rFonts w:cs="Times New Roman"/>
        <w:szCs w:val="24"/>
      </w:rPr>
      <w:alias w:val="Subtitle"/>
      <w:id w:val="655428860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2056351565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4D07B9" w:rsidRPr="00AF1B8B" w:rsidRDefault="004D07B9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D07B9" w:rsidRDefault="004D07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08932413"/>
    <w:multiLevelType w:val="hybridMultilevel"/>
    <w:tmpl w:val="28FCBAD4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A96AD7"/>
    <w:multiLevelType w:val="hybridMultilevel"/>
    <w:tmpl w:val="BA0258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EA0631"/>
    <w:multiLevelType w:val="hybridMultilevel"/>
    <w:tmpl w:val="450C4892"/>
    <w:lvl w:ilvl="0" w:tplc="20F6C8F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9B60328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24A4EBE2">
      <w:start w:val="1"/>
      <w:numFmt w:val="lowerLetter"/>
      <w:lvlText w:val="%4."/>
      <w:lvlJc w:val="left"/>
      <w:pPr>
        <w:ind w:left="2880" w:hanging="360"/>
      </w:pPr>
      <w:rPr>
        <w:b w:val="0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AF0661"/>
    <w:multiLevelType w:val="hybridMultilevel"/>
    <w:tmpl w:val="8842DCD8"/>
    <w:lvl w:ilvl="0" w:tplc="5D200656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41A34D7"/>
    <w:multiLevelType w:val="multilevel"/>
    <w:tmpl w:val="5C2A269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2D16723F"/>
    <w:multiLevelType w:val="hybridMultilevel"/>
    <w:tmpl w:val="44FAACFE"/>
    <w:lvl w:ilvl="0" w:tplc="BE1A633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3B7E6C"/>
    <w:multiLevelType w:val="hybridMultilevel"/>
    <w:tmpl w:val="E834C5FA"/>
    <w:lvl w:ilvl="0" w:tplc="96524900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4E4EDF"/>
    <w:multiLevelType w:val="hybridMultilevel"/>
    <w:tmpl w:val="D8745F10"/>
    <w:lvl w:ilvl="0" w:tplc="69705CEA">
      <w:start w:val="1"/>
      <w:numFmt w:val="lowerLetter"/>
      <w:lvlText w:val="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5F398D"/>
    <w:multiLevelType w:val="hybridMultilevel"/>
    <w:tmpl w:val="27F41454"/>
    <w:lvl w:ilvl="0" w:tplc="0E06444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229624B"/>
    <w:multiLevelType w:val="hybridMultilevel"/>
    <w:tmpl w:val="FA96F5E6"/>
    <w:lvl w:ilvl="0" w:tplc="1C344E22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>
    <w:nsid w:val="439F7339"/>
    <w:multiLevelType w:val="hybridMultilevel"/>
    <w:tmpl w:val="4078A514"/>
    <w:lvl w:ilvl="0" w:tplc="E9A88434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5215542"/>
    <w:multiLevelType w:val="hybridMultilevel"/>
    <w:tmpl w:val="0396CB56"/>
    <w:lvl w:ilvl="0" w:tplc="04090019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45644015"/>
    <w:multiLevelType w:val="hybridMultilevel"/>
    <w:tmpl w:val="71589D50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71540682">
      <w:start w:val="325"/>
      <w:numFmt w:val="decimal"/>
      <w:lvlText w:val="%4"/>
      <w:lvlJc w:val="left"/>
      <w:pPr>
        <w:ind w:left="2925" w:hanging="405"/>
      </w:pPr>
      <w:rPr>
        <w:rFonts w:ascii="Cambria Math" w:eastAsiaTheme="minorHAnsi" w:hAnsi="Cambria Math" w:hint="default"/>
        <w:i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8F12A8"/>
    <w:multiLevelType w:val="hybridMultilevel"/>
    <w:tmpl w:val="12EA1410"/>
    <w:lvl w:ilvl="0" w:tplc="F37A437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  <w:b w:val="0"/>
      </w:r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3B11AA"/>
    <w:multiLevelType w:val="hybridMultilevel"/>
    <w:tmpl w:val="AF364F92"/>
    <w:lvl w:ilvl="0" w:tplc="F37A437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  <w:b w:val="0"/>
      </w:rPr>
    </w:lvl>
    <w:lvl w:ilvl="1" w:tplc="0E5E9674">
      <w:start w:val="1"/>
      <w:numFmt w:val="lowerLetter"/>
      <w:lvlText w:val="%2."/>
      <w:lvlJc w:val="left"/>
      <w:pPr>
        <w:ind w:left="1440" w:hanging="360"/>
      </w:pPr>
      <w:rPr>
        <w:rFonts w:hint="default"/>
        <w:i w:val="0"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13A29974">
      <w:start w:val="1"/>
      <w:numFmt w:val="lowerLetter"/>
      <w:lvlText w:val="%2."/>
      <w:lvlJc w:val="left"/>
      <w:pPr>
        <w:tabs>
          <w:tab w:val="num" w:pos="2880"/>
        </w:tabs>
        <w:ind w:left="2880" w:hanging="72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610369E9"/>
    <w:multiLevelType w:val="multilevel"/>
    <w:tmpl w:val="AD2E64CC"/>
    <w:lvl w:ilvl="0">
      <w:start w:val="23"/>
      <w:numFmt w:val="decimal"/>
      <w:lvlText w:val="%1"/>
      <w:lvlJc w:val="left"/>
      <w:pPr>
        <w:ind w:left="375" w:hanging="375"/>
      </w:pPr>
      <w:rPr>
        <w:rFonts w:ascii="Cambria Math" w:hAnsi="Cambria Math" w:hint="default"/>
        <w:i/>
        <w:sz w:val="20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ascii="Cambria Math" w:hAnsi="Cambria Math" w:hint="default"/>
        <w:i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mbria Math" w:hAnsi="Cambria Math" w:hint="default"/>
        <w:i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Cambria Math" w:hAnsi="Cambria Math" w:hint="default"/>
        <w:i/>
        <w:sz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ambria Math" w:hAnsi="Cambria Math" w:hint="default"/>
        <w:i/>
        <w:sz w:val="2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Cambria Math" w:hAnsi="Cambria Math" w:hint="default"/>
        <w:i/>
        <w:sz w:val="2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Cambria Math" w:hAnsi="Cambria Math" w:hint="default"/>
        <w:i/>
        <w:sz w:val="2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Cambria Math" w:hAnsi="Cambria Math" w:hint="default"/>
        <w:i/>
        <w:sz w:val="2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Cambria Math" w:hAnsi="Cambria Math" w:hint="default"/>
        <w:i/>
        <w:sz w:val="20"/>
      </w:rPr>
    </w:lvl>
  </w:abstractNum>
  <w:abstractNum w:abstractNumId="22">
    <w:nsid w:val="67212DA5"/>
    <w:multiLevelType w:val="hybridMultilevel"/>
    <w:tmpl w:val="ED767D52"/>
    <w:lvl w:ilvl="0" w:tplc="4EF0C5DC">
      <w:start w:val="1"/>
      <w:numFmt w:val="lowerLetter"/>
      <w:lvlText w:val="%1."/>
      <w:lvlJc w:val="left"/>
      <w:pPr>
        <w:tabs>
          <w:tab w:val="num" w:pos="1845"/>
        </w:tabs>
        <w:ind w:left="1845" w:hanging="405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>
    <w:nsid w:val="694A0B42"/>
    <w:multiLevelType w:val="hybridMultilevel"/>
    <w:tmpl w:val="204680DA"/>
    <w:lvl w:ilvl="0" w:tplc="E74CD40C">
      <w:start w:val="1"/>
      <w:numFmt w:val="lowerLetter"/>
      <w:lvlText w:val="%1."/>
      <w:lvlJc w:val="left"/>
      <w:pPr>
        <w:ind w:left="765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4">
    <w:nsid w:val="71616B95"/>
    <w:multiLevelType w:val="hybridMultilevel"/>
    <w:tmpl w:val="74986A72"/>
    <w:lvl w:ilvl="0" w:tplc="2CB2F7B8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E74CD40C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0217EF"/>
    <w:multiLevelType w:val="hybridMultilevel"/>
    <w:tmpl w:val="B420C840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78F10185"/>
    <w:multiLevelType w:val="hybridMultilevel"/>
    <w:tmpl w:val="2ED0494E"/>
    <w:lvl w:ilvl="0" w:tplc="F536E19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>
    <w:nsid w:val="79D82C4C"/>
    <w:multiLevelType w:val="hybridMultilevel"/>
    <w:tmpl w:val="A3383360"/>
    <w:lvl w:ilvl="0" w:tplc="734249E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24"/>
  </w:num>
  <w:num w:numId="3">
    <w:abstractNumId w:val="18"/>
  </w:num>
  <w:num w:numId="4">
    <w:abstractNumId w:val="2"/>
  </w:num>
  <w:num w:numId="5">
    <w:abstractNumId w:val="12"/>
  </w:num>
  <w:num w:numId="6">
    <w:abstractNumId w:val="17"/>
  </w:num>
  <w:num w:numId="7">
    <w:abstractNumId w:val="8"/>
  </w:num>
  <w:num w:numId="8">
    <w:abstractNumId w:val="5"/>
  </w:num>
  <w:num w:numId="9">
    <w:abstractNumId w:val="26"/>
  </w:num>
  <w:num w:numId="10">
    <w:abstractNumId w:val="15"/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16"/>
  </w:num>
  <w:num w:numId="15">
    <w:abstractNumId w:val="11"/>
  </w:num>
  <w:num w:numId="16">
    <w:abstractNumId w:val="19"/>
  </w:num>
  <w:num w:numId="17">
    <w:abstractNumId w:val="27"/>
  </w:num>
  <w:num w:numId="18">
    <w:abstractNumId w:val="1"/>
  </w:num>
  <w:num w:numId="19">
    <w:abstractNumId w:val="13"/>
  </w:num>
  <w:num w:numId="20">
    <w:abstractNumId w:val="25"/>
  </w:num>
  <w:num w:numId="21">
    <w:abstractNumId w:val="23"/>
  </w:num>
  <w:num w:numId="22">
    <w:abstractNumId w:val="3"/>
  </w:num>
  <w:num w:numId="23">
    <w:abstractNumId w:val="4"/>
  </w:num>
  <w:num w:numId="24">
    <w:abstractNumId w:val="14"/>
  </w:num>
  <w:num w:numId="25">
    <w:abstractNumId w:val="22"/>
  </w:num>
  <w:num w:numId="26">
    <w:abstractNumId w:val="9"/>
  </w:num>
  <w:num w:numId="27">
    <w:abstractNumId w:val="21"/>
  </w:num>
  <w:num w:numId="2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5CBB"/>
    <w:rsid w:val="0000713E"/>
    <w:rsid w:val="00010C98"/>
    <w:rsid w:val="0001126D"/>
    <w:rsid w:val="00015F98"/>
    <w:rsid w:val="00027925"/>
    <w:rsid w:val="00037206"/>
    <w:rsid w:val="00052AE0"/>
    <w:rsid w:val="00053A3F"/>
    <w:rsid w:val="0005560A"/>
    <w:rsid w:val="00060910"/>
    <w:rsid w:val="000800C7"/>
    <w:rsid w:val="000854DF"/>
    <w:rsid w:val="0009611F"/>
    <w:rsid w:val="000B0336"/>
    <w:rsid w:val="000B27CC"/>
    <w:rsid w:val="000B3CE2"/>
    <w:rsid w:val="000C21D5"/>
    <w:rsid w:val="000C7F6F"/>
    <w:rsid w:val="000D3F58"/>
    <w:rsid w:val="000D768B"/>
    <w:rsid w:val="000F5125"/>
    <w:rsid w:val="00100142"/>
    <w:rsid w:val="001028AA"/>
    <w:rsid w:val="00107E44"/>
    <w:rsid w:val="00112C0A"/>
    <w:rsid w:val="00121F51"/>
    <w:rsid w:val="00122CB3"/>
    <w:rsid w:val="00134B70"/>
    <w:rsid w:val="00137BAA"/>
    <w:rsid w:val="00142910"/>
    <w:rsid w:val="001439C2"/>
    <w:rsid w:val="00151E69"/>
    <w:rsid w:val="001670FB"/>
    <w:rsid w:val="001679FF"/>
    <w:rsid w:val="0018082F"/>
    <w:rsid w:val="00185B2C"/>
    <w:rsid w:val="00186B69"/>
    <w:rsid w:val="00197C07"/>
    <w:rsid w:val="001B55F0"/>
    <w:rsid w:val="001D042C"/>
    <w:rsid w:val="001D5352"/>
    <w:rsid w:val="001D6F13"/>
    <w:rsid w:val="001E3F82"/>
    <w:rsid w:val="001F0E39"/>
    <w:rsid w:val="001F5E78"/>
    <w:rsid w:val="001F7FC6"/>
    <w:rsid w:val="00200013"/>
    <w:rsid w:val="00211B91"/>
    <w:rsid w:val="00227A3F"/>
    <w:rsid w:val="00242B6C"/>
    <w:rsid w:val="00246036"/>
    <w:rsid w:val="00254541"/>
    <w:rsid w:val="00273FC7"/>
    <w:rsid w:val="0028225A"/>
    <w:rsid w:val="0029346C"/>
    <w:rsid w:val="00296BD6"/>
    <w:rsid w:val="002C790C"/>
    <w:rsid w:val="002D322C"/>
    <w:rsid w:val="002E7011"/>
    <w:rsid w:val="002F3AB4"/>
    <w:rsid w:val="002F526A"/>
    <w:rsid w:val="003017CA"/>
    <w:rsid w:val="00302E3D"/>
    <w:rsid w:val="00306372"/>
    <w:rsid w:val="00317058"/>
    <w:rsid w:val="00331DD8"/>
    <w:rsid w:val="00345DBD"/>
    <w:rsid w:val="003A38C5"/>
    <w:rsid w:val="003A589C"/>
    <w:rsid w:val="003A5FAE"/>
    <w:rsid w:val="003A645C"/>
    <w:rsid w:val="003B6502"/>
    <w:rsid w:val="003C5D50"/>
    <w:rsid w:val="003C7DBA"/>
    <w:rsid w:val="003F541E"/>
    <w:rsid w:val="003F5D15"/>
    <w:rsid w:val="00403806"/>
    <w:rsid w:val="004058ED"/>
    <w:rsid w:val="00406F8D"/>
    <w:rsid w:val="00410624"/>
    <w:rsid w:val="00412CA8"/>
    <w:rsid w:val="00421EA6"/>
    <w:rsid w:val="00437911"/>
    <w:rsid w:val="00447241"/>
    <w:rsid w:val="00455BE2"/>
    <w:rsid w:val="00462A83"/>
    <w:rsid w:val="004660A9"/>
    <w:rsid w:val="00497654"/>
    <w:rsid w:val="004A2FCC"/>
    <w:rsid w:val="004B2C43"/>
    <w:rsid w:val="004B3104"/>
    <w:rsid w:val="004C741F"/>
    <w:rsid w:val="004D07B9"/>
    <w:rsid w:val="004D4722"/>
    <w:rsid w:val="004E18AD"/>
    <w:rsid w:val="004F00A7"/>
    <w:rsid w:val="004F5BA2"/>
    <w:rsid w:val="00500800"/>
    <w:rsid w:val="0050534C"/>
    <w:rsid w:val="00505E61"/>
    <w:rsid w:val="00510782"/>
    <w:rsid w:val="005110C8"/>
    <w:rsid w:val="0051124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776A2"/>
    <w:rsid w:val="00591CF8"/>
    <w:rsid w:val="00593CC3"/>
    <w:rsid w:val="005A09D4"/>
    <w:rsid w:val="005A3118"/>
    <w:rsid w:val="005A48A9"/>
    <w:rsid w:val="005B2224"/>
    <w:rsid w:val="005B593F"/>
    <w:rsid w:val="005C6E6A"/>
    <w:rsid w:val="005D0BAE"/>
    <w:rsid w:val="005D1A25"/>
    <w:rsid w:val="005E31EE"/>
    <w:rsid w:val="005E58A4"/>
    <w:rsid w:val="005E610B"/>
    <w:rsid w:val="005F185B"/>
    <w:rsid w:val="005F5A00"/>
    <w:rsid w:val="005F6951"/>
    <w:rsid w:val="0060772E"/>
    <w:rsid w:val="00616722"/>
    <w:rsid w:val="00626F4D"/>
    <w:rsid w:val="00644B9F"/>
    <w:rsid w:val="006503F5"/>
    <w:rsid w:val="00657B89"/>
    <w:rsid w:val="00676557"/>
    <w:rsid w:val="00676DE3"/>
    <w:rsid w:val="006851B1"/>
    <w:rsid w:val="00687880"/>
    <w:rsid w:val="006A462F"/>
    <w:rsid w:val="006B364A"/>
    <w:rsid w:val="006B42F6"/>
    <w:rsid w:val="006B5FF9"/>
    <w:rsid w:val="006C2E64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69D7"/>
    <w:rsid w:val="007257A3"/>
    <w:rsid w:val="00737A75"/>
    <w:rsid w:val="00740BE8"/>
    <w:rsid w:val="00744AFA"/>
    <w:rsid w:val="007523F7"/>
    <w:rsid w:val="0075289C"/>
    <w:rsid w:val="00755AE0"/>
    <w:rsid w:val="007570D6"/>
    <w:rsid w:val="00760B2E"/>
    <w:rsid w:val="00773279"/>
    <w:rsid w:val="00774A36"/>
    <w:rsid w:val="00775B94"/>
    <w:rsid w:val="0077724A"/>
    <w:rsid w:val="00780F94"/>
    <w:rsid w:val="00785331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25343"/>
    <w:rsid w:val="00832185"/>
    <w:rsid w:val="0083643D"/>
    <w:rsid w:val="008572AB"/>
    <w:rsid w:val="008700B9"/>
    <w:rsid w:val="008747F0"/>
    <w:rsid w:val="00882D1C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04462"/>
    <w:rsid w:val="009168A4"/>
    <w:rsid w:val="00932D2E"/>
    <w:rsid w:val="0093611C"/>
    <w:rsid w:val="00941F52"/>
    <w:rsid w:val="009542B7"/>
    <w:rsid w:val="00977FAE"/>
    <w:rsid w:val="00980995"/>
    <w:rsid w:val="009876F0"/>
    <w:rsid w:val="009A328D"/>
    <w:rsid w:val="009B5851"/>
    <w:rsid w:val="009C4034"/>
    <w:rsid w:val="009D492A"/>
    <w:rsid w:val="009D656C"/>
    <w:rsid w:val="009F34A5"/>
    <w:rsid w:val="009F3810"/>
    <w:rsid w:val="009F584A"/>
    <w:rsid w:val="00A015C5"/>
    <w:rsid w:val="00A03ADA"/>
    <w:rsid w:val="00A10C8A"/>
    <w:rsid w:val="00A119CD"/>
    <w:rsid w:val="00A2020E"/>
    <w:rsid w:val="00A24694"/>
    <w:rsid w:val="00A337ED"/>
    <w:rsid w:val="00A357DE"/>
    <w:rsid w:val="00A35B6B"/>
    <w:rsid w:val="00A3608B"/>
    <w:rsid w:val="00A44500"/>
    <w:rsid w:val="00A467BC"/>
    <w:rsid w:val="00A47D5E"/>
    <w:rsid w:val="00A65C9B"/>
    <w:rsid w:val="00A66A8D"/>
    <w:rsid w:val="00A67F14"/>
    <w:rsid w:val="00A820A3"/>
    <w:rsid w:val="00A934D3"/>
    <w:rsid w:val="00AB3099"/>
    <w:rsid w:val="00AB6139"/>
    <w:rsid w:val="00AB6E09"/>
    <w:rsid w:val="00AE2BAE"/>
    <w:rsid w:val="00AF1B8B"/>
    <w:rsid w:val="00AF6979"/>
    <w:rsid w:val="00B1243D"/>
    <w:rsid w:val="00B22E87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E3DA3"/>
    <w:rsid w:val="00BE492E"/>
    <w:rsid w:val="00BE71C5"/>
    <w:rsid w:val="00BE7CC0"/>
    <w:rsid w:val="00BF1F1C"/>
    <w:rsid w:val="00BF7D54"/>
    <w:rsid w:val="00C060D9"/>
    <w:rsid w:val="00C11E0E"/>
    <w:rsid w:val="00C120D2"/>
    <w:rsid w:val="00C1793B"/>
    <w:rsid w:val="00C44344"/>
    <w:rsid w:val="00C5610E"/>
    <w:rsid w:val="00C63986"/>
    <w:rsid w:val="00C75407"/>
    <w:rsid w:val="00C8354E"/>
    <w:rsid w:val="00C835FA"/>
    <w:rsid w:val="00CA065E"/>
    <w:rsid w:val="00CA726E"/>
    <w:rsid w:val="00CA7DD4"/>
    <w:rsid w:val="00CB258A"/>
    <w:rsid w:val="00CC1294"/>
    <w:rsid w:val="00CD7151"/>
    <w:rsid w:val="00CE3353"/>
    <w:rsid w:val="00CF572F"/>
    <w:rsid w:val="00D05680"/>
    <w:rsid w:val="00D079DD"/>
    <w:rsid w:val="00D10D10"/>
    <w:rsid w:val="00D17C1A"/>
    <w:rsid w:val="00D20F3B"/>
    <w:rsid w:val="00D3518E"/>
    <w:rsid w:val="00D35971"/>
    <w:rsid w:val="00D37D12"/>
    <w:rsid w:val="00D40EDB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B54F6"/>
    <w:rsid w:val="00DD4760"/>
    <w:rsid w:val="00DE1FC6"/>
    <w:rsid w:val="00DE43BF"/>
    <w:rsid w:val="00DE6980"/>
    <w:rsid w:val="00DF35E0"/>
    <w:rsid w:val="00DF7237"/>
    <w:rsid w:val="00E04092"/>
    <w:rsid w:val="00E06E55"/>
    <w:rsid w:val="00E133A5"/>
    <w:rsid w:val="00E13F5A"/>
    <w:rsid w:val="00E23B81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5510"/>
    <w:rsid w:val="00E7694A"/>
    <w:rsid w:val="00E82C81"/>
    <w:rsid w:val="00E93861"/>
    <w:rsid w:val="00EA3255"/>
    <w:rsid w:val="00ED7FA6"/>
    <w:rsid w:val="00EE5DD9"/>
    <w:rsid w:val="00EF1994"/>
    <w:rsid w:val="00F1113C"/>
    <w:rsid w:val="00F16820"/>
    <w:rsid w:val="00F169FA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B6BF8"/>
    <w:rsid w:val="00FC15A1"/>
    <w:rsid w:val="00FD3812"/>
    <w:rsid w:val="00FD78C7"/>
    <w:rsid w:val="00FE015A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8CCF838-9667-42E6-A047-BB823BBD28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12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5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5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33AAB"/>
    <w:rsid w:val="00140553"/>
    <w:rsid w:val="00193534"/>
    <w:rsid w:val="001A2F5E"/>
    <w:rsid w:val="00206E07"/>
    <w:rsid w:val="002112F8"/>
    <w:rsid w:val="0022486B"/>
    <w:rsid w:val="00236D9A"/>
    <w:rsid w:val="0024392A"/>
    <w:rsid w:val="00261769"/>
    <w:rsid w:val="00283181"/>
    <w:rsid w:val="002D2402"/>
    <w:rsid w:val="00310E22"/>
    <w:rsid w:val="00323525"/>
    <w:rsid w:val="00336BFA"/>
    <w:rsid w:val="003945F6"/>
    <w:rsid w:val="00395AA8"/>
    <w:rsid w:val="003A257F"/>
    <w:rsid w:val="00405114"/>
    <w:rsid w:val="00421DBC"/>
    <w:rsid w:val="004249AF"/>
    <w:rsid w:val="004407BF"/>
    <w:rsid w:val="00452948"/>
    <w:rsid w:val="004935E9"/>
    <w:rsid w:val="00494CE1"/>
    <w:rsid w:val="00527CEB"/>
    <w:rsid w:val="00576FCD"/>
    <w:rsid w:val="0059293A"/>
    <w:rsid w:val="005B0A9C"/>
    <w:rsid w:val="005D6355"/>
    <w:rsid w:val="006110AC"/>
    <w:rsid w:val="00630917"/>
    <w:rsid w:val="00631E91"/>
    <w:rsid w:val="0063274C"/>
    <w:rsid w:val="006560DA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52116"/>
    <w:rsid w:val="00910DED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B6559B"/>
    <w:rsid w:val="00B67269"/>
    <w:rsid w:val="00BB0F63"/>
    <w:rsid w:val="00BB54DF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DD5277"/>
    <w:rsid w:val="00E507C5"/>
    <w:rsid w:val="00E52433"/>
    <w:rsid w:val="00E60F56"/>
    <w:rsid w:val="00E619E2"/>
    <w:rsid w:val="00E67E9D"/>
    <w:rsid w:val="00EE474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336BF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4D71E7-B67B-4394-B257-6F458D2AAC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698</Words>
  <Characters>398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2 Spring 2018</vt:lpstr>
    </vt:vector>
  </TitlesOfParts>
  <Company>Toshiba</Company>
  <LinksUpToDate>false</LinksUpToDate>
  <CharactersWithSpaces>46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2 Spring 2018</dc:title>
  <dc:subject>Name: ___________________________________Date: ________</dc:subject>
  <dc:creator>Instructor: Diana Vance</dc:creator>
  <cp:lastModifiedBy>Diana Vance</cp:lastModifiedBy>
  <cp:revision>4</cp:revision>
  <dcterms:created xsi:type="dcterms:W3CDTF">2018-03-20T04:01:00Z</dcterms:created>
  <dcterms:modified xsi:type="dcterms:W3CDTF">2018-03-22T15:31:00Z</dcterms:modified>
</cp:coreProperties>
</file>